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mp4" ContentType="video/unknown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3" r:id="rId3"/>
    <p:sldMasterId id="2147483686" r:id="rId4"/>
    <p:sldMasterId id="2147483698" r:id="rId5"/>
    <p:sldMasterId id="2147483710" r:id="rId6"/>
  </p:sldMasterIdLst>
  <p:notesMasterIdLst>
    <p:notesMasterId r:id="rId40"/>
  </p:notesMasterIdLst>
  <p:sldIdLst>
    <p:sldId id="256" r:id="rId7"/>
    <p:sldId id="385" r:id="rId8"/>
    <p:sldId id="257" r:id="rId9"/>
    <p:sldId id="413" r:id="rId10"/>
    <p:sldId id="259" r:id="rId11"/>
    <p:sldId id="384" r:id="rId12"/>
    <p:sldId id="409" r:id="rId13"/>
    <p:sldId id="306" r:id="rId14"/>
    <p:sldId id="258" r:id="rId15"/>
    <p:sldId id="323" r:id="rId16"/>
    <p:sldId id="260" r:id="rId17"/>
    <p:sldId id="270" r:id="rId18"/>
    <p:sldId id="275" r:id="rId19"/>
    <p:sldId id="414" r:id="rId20"/>
    <p:sldId id="415" r:id="rId21"/>
    <p:sldId id="313" r:id="rId22"/>
    <p:sldId id="395" r:id="rId23"/>
    <p:sldId id="281" r:id="rId24"/>
    <p:sldId id="416" r:id="rId25"/>
    <p:sldId id="399" r:id="rId26"/>
    <p:sldId id="417" r:id="rId27"/>
    <p:sldId id="400" r:id="rId28"/>
    <p:sldId id="402" r:id="rId29"/>
    <p:sldId id="330" r:id="rId30"/>
    <p:sldId id="272" r:id="rId31"/>
    <p:sldId id="378" r:id="rId32"/>
    <p:sldId id="411" r:id="rId33"/>
    <p:sldId id="264" r:id="rId34"/>
    <p:sldId id="403" r:id="rId35"/>
    <p:sldId id="404" r:id="rId36"/>
    <p:sldId id="367" r:id="rId37"/>
    <p:sldId id="265" r:id="rId38"/>
    <p:sldId id="326" r:id="rId39"/>
  </p:sldIdLst>
  <p:sldSz cx="18288000" cy="10287000"/>
  <p:notesSz cx="6858000" cy="9144000"/>
  <p:embeddedFontLst>
    <p:embeddedFont>
      <p:font typeface="Century Gothic" pitchFamily="34" charset="0"/>
      <p:regular r:id="rId41"/>
      <p:bold r:id="rId42"/>
      <p:italic r:id="rId43"/>
      <p:boldItalic r:id="rId44"/>
    </p:embeddedFont>
    <p:embeddedFont>
      <p:font typeface="Cambria Math" pitchFamily="18" charset="0"/>
      <p:regular r:id="rId45"/>
    </p:embeddedFont>
    <p:embeddedFont>
      <p:font typeface="Calibri Light" pitchFamily="34" charset="0"/>
      <p:regular r:id="rId46"/>
      <p:italic r:id="rId47"/>
    </p:embeddedFont>
    <p:embeddedFont>
      <p:font typeface="Calibri" pitchFamily="34" charset="0"/>
      <p:regular r:id="rId48"/>
      <p:bold r:id="rId49"/>
      <p:italic r:id="rId50"/>
      <p:boldItalic r:id="rId51"/>
    </p:embeddedFont>
    <p:embeddedFont>
      <p:font typeface="SimSun" pitchFamily="2" charset="-122"/>
      <p:regular r:id="rId5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400"/>
    <a:srgbClr val="35CBF6"/>
    <a:srgbClr val="00C7FF"/>
    <a:srgbClr val="C5EA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1903" autoAdjust="0"/>
  </p:normalViewPr>
  <p:slideViewPr>
    <p:cSldViewPr>
      <p:cViewPr>
        <p:scale>
          <a:sx n="46" d="100"/>
          <a:sy n="46" d="100"/>
        </p:scale>
        <p:origin x="-560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font" Target="fonts/font10.fntdata"/><Relationship Id="rId55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font" Target="fonts/font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font" Target="fonts/font1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notesMaster" Target="notesMasters/notesMaster1.xml"/><Relationship Id="rId45" Type="http://schemas.openxmlformats.org/officeDocument/2006/relationships/font" Target="fonts/font5.fntdata"/><Relationship Id="rId5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font" Target="fonts/font9.fntdata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font" Target="fonts/font4.fntdata"/><Relationship Id="rId52" Type="http://schemas.openxmlformats.org/officeDocument/2006/relationships/font" Target="fonts/font12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56" Type="http://schemas.openxmlformats.org/officeDocument/2006/relationships/tableStyles" Target="tableStyles.xml"/><Relationship Id="rId8" Type="http://schemas.openxmlformats.org/officeDocument/2006/relationships/slide" Target="slides/slide2.xml"/><Relationship Id="rId51" Type="http://schemas.openxmlformats.org/officeDocument/2006/relationships/font" Target="fonts/font11.fntdata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ác nhóm chấm chéo nhau.</a:t>
            </a:r>
          </a:p>
          <a:p>
            <a:r>
              <a:rPr lang="en-US" dirty="0"/>
              <a:t>Cộng điểm </a:t>
            </a:r>
            <a:r>
              <a:rPr lang="en-US" dirty="0" err="1"/>
              <a:t>cho</a:t>
            </a:r>
            <a:r>
              <a:rPr lang="en-US" dirty="0"/>
              <a:t> 2 nhóm </a:t>
            </a:r>
            <a:r>
              <a:rPr lang="en-US" dirty="0" err="1"/>
              <a:t>kể</a:t>
            </a:r>
            <a:r>
              <a:rPr lang="en-US" dirty="0"/>
              <a:t> được nhiều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nhấ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299C29-D0A8-4F91-A547-30E989B717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15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299C29-D0A8-4F91-A547-30E989B7176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3707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72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28C8BC-32A5-41CA-88DD-3CEDC5A2DA4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8977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83514101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B8CB9-55EC-4BA1-A6F1-9DD8A762BD80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892D6-7107-4503-800C-F59C8A2A5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6197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37ED1-0A30-478C-BCC3-CAFAE38E4CAA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FB006-92EF-4FAC-9D73-7F5655454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400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82164-5349-4835-A8EE-5A6B3BCE424D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12710-7113-4233-ADD1-8B187ED08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078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4FBD5-E54E-4317-B143-8A32E7E610C3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19E6D-D74C-4672-B27E-76E12834B7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7903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FD8F4B-669E-4B28-9DE5-D4174199CE27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A40A7-DA39-4B63-9AE0-16D8AAD9AB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4343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BF88C-7AC2-4820-958D-CF6E61301F99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7D960-88CD-48AA-A7D4-682D6246AD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5045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68246-6F7A-47A2-AB7C-61CA197CA95C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650CA-707E-46FD-9BAA-898884DB0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57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8E056-2D72-4AD5-8498-F35162B7FB79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605CF-0B1D-4048-906A-CBB31D9BC3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2361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 rtlCol="0">
            <a:normAutofit/>
          </a:bodyPr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1D52E-9BDB-4D9C-86F3-5CAD85CC3695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4F09C-A4DC-44F7-8618-8D6A04AC3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4167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6F7F6-7740-400B-8CC5-C5DD35ABD432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717834-58EE-4D3B-8833-52C9916A5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2201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0B358-66BF-4982-8913-567B7AD4DDEC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C5F35-0EA0-409F-8B66-AB4C146C10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9934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914400" y="411957"/>
            <a:ext cx="16459200" cy="8732043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/26/2009</a:t>
            </a:r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V: ĐỖ QUANG MINH</a:t>
            </a:r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44D0D0-F154-4D42-84D2-A20A98127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421558"/>
      </p:ext>
    </p:extLst>
  </p:cSld>
  <p:clrMapOvr>
    <a:masterClrMapping/>
  </p:clrMapOvr>
  <p:transition spd="slow">
    <p:wheel spokes="8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43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4383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6575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6095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73150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85341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97533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185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9356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10666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5334">
                <a:solidFill>
                  <a:schemeClr val="tx1">
                    <a:tint val="75000"/>
                  </a:schemeClr>
                </a:solidFill>
              </a:defRPr>
            </a:lvl1pPr>
            <a:lvl2pPr marL="121917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2pPr>
            <a:lvl3pPr marL="2438340" indent="0">
              <a:buNone/>
              <a:defRPr sz="4266">
                <a:solidFill>
                  <a:schemeClr val="tx1">
                    <a:tint val="75000"/>
                  </a:schemeClr>
                </a:solidFill>
              </a:defRPr>
            </a:lvl3pPr>
            <a:lvl4pPr marL="3657508" indent="0">
              <a:buNone/>
              <a:defRPr sz="3734">
                <a:solidFill>
                  <a:schemeClr val="tx1">
                    <a:tint val="75000"/>
                  </a:schemeClr>
                </a:solidFill>
              </a:defRPr>
            </a:lvl4pPr>
            <a:lvl5pPr marL="4876678" indent="0">
              <a:buNone/>
              <a:defRPr sz="3734">
                <a:solidFill>
                  <a:schemeClr val="tx1">
                    <a:tint val="75000"/>
                  </a:schemeClr>
                </a:solidFill>
              </a:defRPr>
            </a:lvl5pPr>
            <a:lvl6pPr marL="6095848" indent="0">
              <a:buNone/>
              <a:defRPr sz="3734">
                <a:solidFill>
                  <a:schemeClr val="tx1">
                    <a:tint val="75000"/>
                  </a:schemeClr>
                </a:solidFill>
              </a:defRPr>
            </a:lvl6pPr>
            <a:lvl7pPr marL="7315018" indent="0">
              <a:buNone/>
              <a:defRPr sz="3734">
                <a:solidFill>
                  <a:schemeClr val="tx1">
                    <a:tint val="75000"/>
                  </a:schemeClr>
                </a:solidFill>
              </a:defRPr>
            </a:lvl7pPr>
            <a:lvl8pPr marL="8534186" indent="0">
              <a:buNone/>
              <a:defRPr sz="3734">
                <a:solidFill>
                  <a:schemeClr val="tx1">
                    <a:tint val="75000"/>
                  </a:schemeClr>
                </a:solidFill>
              </a:defRPr>
            </a:lvl8pPr>
            <a:lvl9pPr marL="9753356" indent="0">
              <a:buNone/>
              <a:defRPr sz="373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5034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800226"/>
            <a:ext cx="8077200" cy="5091112"/>
          </a:xfrm>
        </p:spPr>
        <p:txBody>
          <a:bodyPr/>
          <a:lstStyle>
            <a:lvl1pPr>
              <a:defRPr sz="7466"/>
            </a:lvl1pPr>
            <a:lvl2pPr>
              <a:defRPr sz="6400"/>
            </a:lvl2pPr>
            <a:lvl3pPr>
              <a:defRPr sz="5334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1800226"/>
            <a:ext cx="8077200" cy="5091112"/>
          </a:xfrm>
        </p:spPr>
        <p:txBody>
          <a:bodyPr/>
          <a:lstStyle>
            <a:lvl1pPr>
              <a:defRPr sz="7466"/>
            </a:lvl1pPr>
            <a:lvl2pPr>
              <a:defRPr sz="6400"/>
            </a:lvl2pPr>
            <a:lvl3pPr>
              <a:defRPr sz="5334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1888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2" y="2302670"/>
            <a:ext cx="8080376" cy="959644"/>
          </a:xfrm>
        </p:spPr>
        <p:txBody>
          <a:bodyPr anchor="b"/>
          <a:lstStyle>
            <a:lvl1pPr marL="0" indent="0">
              <a:buNone/>
              <a:defRPr sz="6400" b="1"/>
            </a:lvl1pPr>
            <a:lvl2pPr marL="1219170" indent="0">
              <a:buNone/>
              <a:defRPr sz="5334" b="1"/>
            </a:lvl2pPr>
            <a:lvl3pPr marL="2438340" indent="0">
              <a:buNone/>
              <a:defRPr sz="4800" b="1"/>
            </a:lvl3pPr>
            <a:lvl4pPr marL="3657508" indent="0">
              <a:buNone/>
              <a:defRPr sz="4266" b="1"/>
            </a:lvl4pPr>
            <a:lvl5pPr marL="4876678" indent="0">
              <a:buNone/>
              <a:defRPr sz="4266" b="1"/>
            </a:lvl5pPr>
            <a:lvl6pPr marL="6095848" indent="0">
              <a:buNone/>
              <a:defRPr sz="4266" b="1"/>
            </a:lvl6pPr>
            <a:lvl7pPr marL="7315018" indent="0">
              <a:buNone/>
              <a:defRPr sz="4266" b="1"/>
            </a:lvl7pPr>
            <a:lvl8pPr marL="8534186" indent="0">
              <a:buNone/>
              <a:defRPr sz="4266" b="1"/>
            </a:lvl8pPr>
            <a:lvl9pPr marL="9753356" indent="0">
              <a:buNone/>
              <a:defRPr sz="426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2" y="3262312"/>
            <a:ext cx="8080376" cy="5926932"/>
          </a:xfrm>
        </p:spPr>
        <p:txBody>
          <a:bodyPr/>
          <a:lstStyle>
            <a:lvl1pPr>
              <a:defRPr sz="6400"/>
            </a:lvl1pPr>
            <a:lvl2pPr>
              <a:defRPr sz="5334"/>
            </a:lvl2pPr>
            <a:lvl3pPr>
              <a:defRPr sz="4800"/>
            </a:lvl3pPr>
            <a:lvl4pPr>
              <a:defRPr sz="4266"/>
            </a:lvl4pPr>
            <a:lvl5pPr>
              <a:defRPr sz="4266"/>
            </a:lvl5pPr>
            <a:lvl6pPr>
              <a:defRPr sz="4266"/>
            </a:lvl6pPr>
            <a:lvl7pPr>
              <a:defRPr sz="4266"/>
            </a:lvl7pPr>
            <a:lvl8pPr>
              <a:defRPr sz="4266"/>
            </a:lvl8pPr>
            <a:lvl9pPr>
              <a:defRPr sz="4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5" y="2302670"/>
            <a:ext cx="8083550" cy="959644"/>
          </a:xfrm>
        </p:spPr>
        <p:txBody>
          <a:bodyPr anchor="b"/>
          <a:lstStyle>
            <a:lvl1pPr marL="0" indent="0">
              <a:buNone/>
              <a:defRPr sz="6400" b="1"/>
            </a:lvl1pPr>
            <a:lvl2pPr marL="1219170" indent="0">
              <a:buNone/>
              <a:defRPr sz="5334" b="1"/>
            </a:lvl2pPr>
            <a:lvl3pPr marL="2438340" indent="0">
              <a:buNone/>
              <a:defRPr sz="4800" b="1"/>
            </a:lvl3pPr>
            <a:lvl4pPr marL="3657508" indent="0">
              <a:buNone/>
              <a:defRPr sz="4266" b="1"/>
            </a:lvl4pPr>
            <a:lvl5pPr marL="4876678" indent="0">
              <a:buNone/>
              <a:defRPr sz="4266" b="1"/>
            </a:lvl5pPr>
            <a:lvl6pPr marL="6095848" indent="0">
              <a:buNone/>
              <a:defRPr sz="4266" b="1"/>
            </a:lvl6pPr>
            <a:lvl7pPr marL="7315018" indent="0">
              <a:buNone/>
              <a:defRPr sz="4266" b="1"/>
            </a:lvl7pPr>
            <a:lvl8pPr marL="8534186" indent="0">
              <a:buNone/>
              <a:defRPr sz="4266" b="1"/>
            </a:lvl8pPr>
            <a:lvl9pPr marL="9753356" indent="0">
              <a:buNone/>
              <a:defRPr sz="426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5" y="3262312"/>
            <a:ext cx="8083550" cy="5926932"/>
          </a:xfrm>
        </p:spPr>
        <p:txBody>
          <a:bodyPr/>
          <a:lstStyle>
            <a:lvl1pPr>
              <a:defRPr sz="6400"/>
            </a:lvl1pPr>
            <a:lvl2pPr>
              <a:defRPr sz="5334"/>
            </a:lvl2pPr>
            <a:lvl3pPr>
              <a:defRPr sz="4800"/>
            </a:lvl3pPr>
            <a:lvl4pPr>
              <a:defRPr sz="4266"/>
            </a:lvl4pPr>
            <a:lvl5pPr>
              <a:defRPr sz="4266"/>
            </a:lvl5pPr>
            <a:lvl6pPr>
              <a:defRPr sz="4266"/>
            </a:lvl6pPr>
            <a:lvl7pPr>
              <a:defRPr sz="4266"/>
            </a:lvl7pPr>
            <a:lvl8pPr>
              <a:defRPr sz="4266"/>
            </a:lvl8pPr>
            <a:lvl9pPr>
              <a:defRPr sz="42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451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8251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9690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5" y="409574"/>
            <a:ext cx="6016626" cy="1743076"/>
          </a:xfrm>
        </p:spPr>
        <p:txBody>
          <a:bodyPr anchor="b"/>
          <a:lstStyle>
            <a:lvl1pPr algn="l">
              <a:defRPr sz="533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1" y="409581"/>
            <a:ext cx="10223502" cy="8779670"/>
          </a:xfrm>
        </p:spPr>
        <p:txBody>
          <a:bodyPr/>
          <a:lstStyle>
            <a:lvl1pPr>
              <a:defRPr sz="8534"/>
            </a:lvl1pPr>
            <a:lvl2pPr>
              <a:defRPr sz="7466"/>
            </a:lvl2pPr>
            <a:lvl3pPr>
              <a:defRPr sz="6400"/>
            </a:lvl3pPr>
            <a:lvl4pPr>
              <a:defRPr sz="5334"/>
            </a:lvl4pPr>
            <a:lvl5pPr>
              <a:defRPr sz="5334"/>
            </a:lvl5pPr>
            <a:lvl6pPr>
              <a:defRPr sz="5334"/>
            </a:lvl6pPr>
            <a:lvl7pPr>
              <a:defRPr sz="5334"/>
            </a:lvl7pPr>
            <a:lvl8pPr>
              <a:defRPr sz="5334"/>
            </a:lvl8pPr>
            <a:lvl9pPr>
              <a:defRPr sz="533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5" y="2152657"/>
            <a:ext cx="6016626" cy="7036594"/>
          </a:xfrm>
        </p:spPr>
        <p:txBody>
          <a:bodyPr/>
          <a:lstStyle>
            <a:lvl1pPr marL="0" indent="0">
              <a:buNone/>
              <a:defRPr sz="3734"/>
            </a:lvl1pPr>
            <a:lvl2pPr marL="1219170" indent="0">
              <a:buNone/>
              <a:defRPr sz="3200"/>
            </a:lvl2pPr>
            <a:lvl3pPr marL="2438340" indent="0">
              <a:buNone/>
              <a:defRPr sz="2666"/>
            </a:lvl3pPr>
            <a:lvl4pPr marL="3657508" indent="0">
              <a:buNone/>
              <a:defRPr sz="2400"/>
            </a:lvl4pPr>
            <a:lvl5pPr marL="4876678" indent="0">
              <a:buNone/>
              <a:defRPr sz="2400"/>
            </a:lvl5pPr>
            <a:lvl6pPr marL="6095848" indent="0">
              <a:buNone/>
              <a:defRPr sz="2400"/>
            </a:lvl6pPr>
            <a:lvl7pPr marL="7315018" indent="0">
              <a:buNone/>
              <a:defRPr sz="2400"/>
            </a:lvl7pPr>
            <a:lvl8pPr marL="8534186" indent="0">
              <a:buNone/>
              <a:defRPr sz="2400"/>
            </a:lvl8pPr>
            <a:lvl9pPr marL="9753356" indent="0">
              <a:buNone/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577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533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8534"/>
            </a:lvl1pPr>
            <a:lvl2pPr marL="1219170" indent="0">
              <a:buNone/>
              <a:defRPr sz="7466"/>
            </a:lvl2pPr>
            <a:lvl3pPr marL="2438340" indent="0">
              <a:buNone/>
              <a:defRPr sz="6400"/>
            </a:lvl3pPr>
            <a:lvl4pPr marL="3657508" indent="0">
              <a:buNone/>
              <a:defRPr sz="5334"/>
            </a:lvl4pPr>
            <a:lvl5pPr marL="4876678" indent="0">
              <a:buNone/>
              <a:defRPr sz="5334"/>
            </a:lvl5pPr>
            <a:lvl6pPr marL="6095848" indent="0">
              <a:buNone/>
              <a:defRPr sz="5334"/>
            </a:lvl6pPr>
            <a:lvl7pPr marL="7315018" indent="0">
              <a:buNone/>
              <a:defRPr sz="5334"/>
            </a:lvl7pPr>
            <a:lvl8pPr marL="8534186" indent="0">
              <a:buNone/>
              <a:defRPr sz="5334"/>
            </a:lvl8pPr>
            <a:lvl9pPr marL="9753356" indent="0">
              <a:buNone/>
              <a:defRPr sz="5334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11"/>
            <a:ext cx="10972800" cy="1207294"/>
          </a:xfrm>
        </p:spPr>
        <p:txBody>
          <a:bodyPr/>
          <a:lstStyle>
            <a:lvl1pPr marL="0" indent="0">
              <a:buNone/>
              <a:defRPr sz="3734"/>
            </a:lvl1pPr>
            <a:lvl2pPr marL="1219170" indent="0">
              <a:buNone/>
              <a:defRPr sz="3200"/>
            </a:lvl2pPr>
            <a:lvl3pPr marL="2438340" indent="0">
              <a:buNone/>
              <a:defRPr sz="2666"/>
            </a:lvl3pPr>
            <a:lvl4pPr marL="3657508" indent="0">
              <a:buNone/>
              <a:defRPr sz="2400"/>
            </a:lvl4pPr>
            <a:lvl5pPr marL="4876678" indent="0">
              <a:buNone/>
              <a:defRPr sz="2400"/>
            </a:lvl5pPr>
            <a:lvl6pPr marL="6095848" indent="0">
              <a:buNone/>
              <a:defRPr sz="2400"/>
            </a:lvl6pPr>
            <a:lvl7pPr marL="7315018" indent="0">
              <a:buNone/>
              <a:defRPr sz="2400"/>
            </a:lvl7pPr>
            <a:lvl8pPr marL="8534186" indent="0">
              <a:buNone/>
              <a:defRPr sz="2400"/>
            </a:lvl8pPr>
            <a:lvl9pPr marL="9753356" indent="0">
              <a:buNone/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7047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295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309562"/>
            <a:ext cx="4114800" cy="65817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309562"/>
            <a:ext cx="12039600" cy="65817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857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  <a:prstGeom prst="rect">
            <a:avLst/>
          </a:prstGeom>
        </p:spPr>
        <p:txBody>
          <a:bodyPr anchor="b"/>
          <a:lstStyle>
            <a:lvl1pPr algn="ctr">
              <a:defRPr sz="9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04794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3403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  <a:prstGeom prst="rect">
            <a:avLst/>
          </a:prstGeom>
        </p:spPr>
        <p:txBody>
          <a:bodyPr anchor="b"/>
          <a:lstStyle>
            <a:lvl1pPr>
              <a:defRPr sz="9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8123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182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495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6098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1133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  <a:prstGeom prst="rect">
            <a:avLst/>
          </a:prstGeom>
        </p:spPr>
        <p:txBody>
          <a:bodyPr anchor="b"/>
          <a:lstStyle>
            <a:lvl1pPr>
              <a:defRPr sz="48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  <a:prstGeom prst="rect">
            <a:avLst/>
          </a:prstGeo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5703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  <a:prstGeom prst="rect">
            <a:avLst/>
          </a:prstGeom>
        </p:spPr>
        <p:txBody>
          <a:bodyPr anchor="b"/>
          <a:lstStyle>
            <a:lvl1pPr>
              <a:defRPr sz="48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38251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09593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EE3A2244-6E36-425E-A212-86F4D8CC8B1F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0FAD2FA6-0C59-4B21-B7AB-44A3D6538FE7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9023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  <a:prstGeom prst="rect">
            <a:avLst/>
          </a:prstGeom>
        </p:spPr>
        <p:txBody>
          <a:bodyPr anchor="b"/>
          <a:lstStyle>
            <a:lvl1pPr algn="ctr">
              <a:defRPr sz="9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888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01719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  <a:prstGeom prst="rect">
            <a:avLst/>
          </a:prstGeom>
        </p:spPr>
        <p:txBody>
          <a:bodyPr anchor="b"/>
          <a:lstStyle>
            <a:lvl1pPr>
              <a:defRPr sz="9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567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16057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58708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7636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8936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  <a:prstGeom prst="rect">
            <a:avLst/>
          </a:prstGeom>
        </p:spPr>
        <p:txBody>
          <a:bodyPr anchor="b"/>
          <a:lstStyle>
            <a:lvl1pPr>
              <a:defRPr sz="48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  <a:prstGeom prst="rect">
            <a:avLst/>
          </a:prstGeo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54817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  <a:prstGeom prst="rect">
            <a:avLst/>
          </a:prstGeom>
        </p:spPr>
        <p:txBody>
          <a:bodyPr anchor="b"/>
          <a:lstStyle>
            <a:lvl1pPr>
              <a:defRPr sz="48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39364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5300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B88203FD-017D-43F8-91E6-ED3A46890138}" type="datetimeFigureOut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07/02/2025</a:t>
            </a:fld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endParaRPr lang="vi-VN" sz="2700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/>
          <a:lstStyle/>
          <a:p>
            <a:pPr defTabSz="1371600">
              <a:defRPr/>
            </a:pPr>
            <a:fld id="{1E498A02-8321-496D-BAD3-72F38BCE06BE}" type="slidenum">
              <a:rPr lang="vi-VN" sz="2700" smtClean="0">
                <a:solidFill>
                  <a:prstClr val="black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9989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257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834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559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00560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0939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58310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69533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09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58195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39988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678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914400" y="411957"/>
            <a:ext cx="16459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2400301"/>
            <a:ext cx="16459200" cy="678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8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5102C15-CB66-4128-93B7-6170E3A4D2C0}" type="datetimeFigureOut">
              <a:rPr lang="en-US"/>
              <a:pPr>
                <a:defRPr/>
              </a:pPr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8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8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6278C90-2A4F-464B-83AB-863F57291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847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Calibri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8"/>
            <a:ext cx="16459200" cy="1714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2"/>
            <a:ext cx="16459200" cy="67889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1A2381-B563-4F09-922B-CF4B20ADD68C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332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2438340" rtl="0" eaLnBrk="1" latinLnBrk="0" hangingPunct="1">
        <a:spcBef>
          <a:spcPct val="0"/>
        </a:spcBef>
        <a:buNone/>
        <a:defRPr sz="1173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14378" indent="-914378" algn="l" defTabSz="2438340" rtl="0" eaLnBrk="1" latinLnBrk="0" hangingPunct="1">
        <a:spcBef>
          <a:spcPct val="20000"/>
        </a:spcBef>
        <a:buFont typeface="Arial" pitchFamily="34" charset="0"/>
        <a:buChar char="•"/>
        <a:defRPr sz="8534" kern="1200">
          <a:solidFill>
            <a:schemeClr val="tx1"/>
          </a:solidFill>
          <a:latin typeface="+mn-lt"/>
          <a:ea typeface="+mn-ea"/>
          <a:cs typeface="+mn-cs"/>
        </a:defRPr>
      </a:lvl1pPr>
      <a:lvl2pPr marL="1981150" indent="-761980" algn="l" defTabSz="2438340" rtl="0" eaLnBrk="1" latinLnBrk="0" hangingPunct="1">
        <a:spcBef>
          <a:spcPct val="20000"/>
        </a:spcBef>
        <a:buFont typeface="Arial" pitchFamily="34" charset="0"/>
        <a:buChar char="–"/>
        <a:defRPr sz="7466" kern="1200">
          <a:solidFill>
            <a:schemeClr val="tx1"/>
          </a:solidFill>
          <a:latin typeface="+mn-lt"/>
          <a:ea typeface="+mn-ea"/>
          <a:cs typeface="+mn-cs"/>
        </a:defRPr>
      </a:lvl2pPr>
      <a:lvl3pPr marL="3047924" indent="-609584" algn="l" defTabSz="2438340" rtl="0" eaLnBrk="1" latinLnBrk="0" hangingPunct="1">
        <a:spcBef>
          <a:spcPct val="20000"/>
        </a:spcBef>
        <a:buFont typeface="Arial" pitchFamily="34" charset="0"/>
        <a:buChar char="•"/>
        <a:defRPr sz="6400" kern="1200">
          <a:solidFill>
            <a:schemeClr val="tx1"/>
          </a:solidFill>
          <a:latin typeface="+mn-lt"/>
          <a:ea typeface="+mn-ea"/>
          <a:cs typeface="+mn-cs"/>
        </a:defRPr>
      </a:lvl3pPr>
      <a:lvl4pPr marL="4267094" indent="-609584" algn="l" defTabSz="2438340" rtl="0" eaLnBrk="1" latinLnBrk="0" hangingPunct="1">
        <a:spcBef>
          <a:spcPct val="20000"/>
        </a:spcBef>
        <a:buFont typeface="Arial" pitchFamily="34" charset="0"/>
        <a:buChar char="–"/>
        <a:defRPr sz="5334" kern="1200">
          <a:solidFill>
            <a:schemeClr val="tx1"/>
          </a:solidFill>
          <a:latin typeface="+mn-lt"/>
          <a:ea typeface="+mn-ea"/>
          <a:cs typeface="+mn-cs"/>
        </a:defRPr>
      </a:lvl4pPr>
      <a:lvl5pPr marL="5486262" indent="-609584" algn="l" defTabSz="2438340" rtl="0" eaLnBrk="1" latinLnBrk="0" hangingPunct="1">
        <a:spcBef>
          <a:spcPct val="20000"/>
        </a:spcBef>
        <a:buFont typeface="Arial" pitchFamily="34" charset="0"/>
        <a:buChar char="»"/>
        <a:defRPr sz="5334" kern="1200">
          <a:solidFill>
            <a:schemeClr val="tx1"/>
          </a:solidFill>
          <a:latin typeface="+mn-lt"/>
          <a:ea typeface="+mn-ea"/>
          <a:cs typeface="+mn-cs"/>
        </a:defRPr>
      </a:lvl5pPr>
      <a:lvl6pPr marL="6705432" indent="-609584" algn="l" defTabSz="2438340" rtl="0" eaLnBrk="1" latinLnBrk="0" hangingPunct="1">
        <a:spcBef>
          <a:spcPct val="20000"/>
        </a:spcBef>
        <a:buFont typeface="Arial" pitchFamily="34" charset="0"/>
        <a:buChar char="•"/>
        <a:defRPr sz="5334" kern="1200">
          <a:solidFill>
            <a:schemeClr val="tx1"/>
          </a:solidFill>
          <a:latin typeface="+mn-lt"/>
          <a:ea typeface="+mn-ea"/>
          <a:cs typeface="+mn-cs"/>
        </a:defRPr>
      </a:lvl6pPr>
      <a:lvl7pPr marL="7924602" indent="-609584" algn="l" defTabSz="2438340" rtl="0" eaLnBrk="1" latinLnBrk="0" hangingPunct="1">
        <a:spcBef>
          <a:spcPct val="20000"/>
        </a:spcBef>
        <a:buFont typeface="Arial" pitchFamily="34" charset="0"/>
        <a:buChar char="•"/>
        <a:defRPr sz="5334" kern="1200">
          <a:solidFill>
            <a:schemeClr val="tx1"/>
          </a:solidFill>
          <a:latin typeface="+mn-lt"/>
          <a:ea typeface="+mn-ea"/>
          <a:cs typeface="+mn-cs"/>
        </a:defRPr>
      </a:lvl7pPr>
      <a:lvl8pPr marL="9143772" indent="-609584" algn="l" defTabSz="2438340" rtl="0" eaLnBrk="1" latinLnBrk="0" hangingPunct="1">
        <a:spcBef>
          <a:spcPct val="20000"/>
        </a:spcBef>
        <a:buFont typeface="Arial" pitchFamily="34" charset="0"/>
        <a:buChar char="•"/>
        <a:defRPr sz="5334" kern="1200">
          <a:solidFill>
            <a:schemeClr val="tx1"/>
          </a:solidFill>
          <a:latin typeface="+mn-lt"/>
          <a:ea typeface="+mn-ea"/>
          <a:cs typeface="+mn-cs"/>
        </a:defRPr>
      </a:lvl8pPr>
      <a:lvl9pPr marL="10362940" indent="-609584" algn="l" defTabSz="2438340" rtl="0" eaLnBrk="1" latinLnBrk="0" hangingPunct="1">
        <a:spcBef>
          <a:spcPct val="20000"/>
        </a:spcBef>
        <a:buFont typeface="Arial" pitchFamily="34" charset="0"/>
        <a:buChar char="•"/>
        <a:defRPr sz="5334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438340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219170" algn="l" defTabSz="2438340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438340" algn="l" defTabSz="2438340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657508" algn="l" defTabSz="2438340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76678" algn="l" defTabSz="2438340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6095848" algn="l" defTabSz="2438340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315018" algn="l" defTabSz="2438340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534186" algn="l" defTabSz="2438340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753356" algn="l" defTabSz="2438340" rtl="0" eaLnBrk="1" latinLnBrk="0" hangingPunct="1"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F494B6D6-FAA0-4DC7-9511-8CB301D2995B}"/>
              </a:ext>
            </a:extLst>
          </p:cNvPr>
          <p:cNvSpPr/>
          <p:nvPr/>
        </p:nvSpPr>
        <p:spPr>
          <a:xfrm>
            <a:off x="6285400" y="8480966"/>
            <a:ext cx="5845831" cy="1384995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1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xmlns="" id="{B56C9370-43D5-4B64-A3F2-0C3F1697D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967" y="1"/>
            <a:ext cx="16110066" cy="843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7321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D533A062-C49C-4433-A712-37282C8CE60E}"/>
              </a:ext>
            </a:extLst>
          </p:cNvPr>
          <p:cNvSpPr/>
          <p:nvPr/>
        </p:nvSpPr>
        <p:spPr>
          <a:xfrm>
            <a:off x="6028499" y="7967750"/>
            <a:ext cx="6231000" cy="1384995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1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xmlns="" id="{80A00CC9-2EB7-43CD-8613-989D4D29E9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3254777" y="1"/>
            <a:ext cx="11778446" cy="796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1127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56B2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BB716-E2C8-46A1-B3C6-73B4C24950BF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688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36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5.jpg"/><Relationship Id="rId5" Type="http://schemas.openxmlformats.org/officeDocument/2006/relationships/image" Target="../media/image34.jpg"/><Relationship Id="rId4" Type="http://schemas.openxmlformats.org/officeDocument/2006/relationships/image" Target="../media/image33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40.jpeg"/><Relationship Id="rId4" Type="http://schemas.openxmlformats.org/officeDocument/2006/relationships/image" Target="../media/image39.png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4.png"/><Relationship Id="rId7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4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svg"/><Relationship Id="rId3" Type="http://schemas.openxmlformats.org/officeDocument/2006/relationships/image" Target="../media/image9.png"/><Relationship Id="rId7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0.png"/><Relationship Id="rId4" Type="http://schemas.openxmlformats.org/officeDocument/2006/relationships/image" Target="../media/image11.sv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3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6.png"/><Relationship Id="rId4" Type="http://schemas.openxmlformats.org/officeDocument/2006/relationships/hyperlink" Target="https://www.wisc-online.com/assetrepository/viewasset?id=1508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svg"/><Relationship Id="rId3" Type="http://schemas.openxmlformats.org/officeDocument/2006/relationships/image" Target="../media/image9.png"/><Relationship Id="rId7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0.png"/><Relationship Id="rId4" Type="http://schemas.openxmlformats.org/officeDocument/2006/relationships/image" Target="../media/image11.sv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png"/><Relationship Id="rId5" Type="http://schemas.openxmlformats.org/officeDocument/2006/relationships/hyperlink" Target="https://www.wisc-online.com/assetrepository/viewasset?id=1508" TargetMode="External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5.jpeg"/><Relationship Id="rId9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59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6.png"/><Relationship Id="rId4" Type="http://schemas.openxmlformats.org/officeDocument/2006/relationships/hyperlink" Target="https://www.wisc-online.com/assetrepository/viewasset?id=1508" TargetMode="Externa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12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64.png"/><Relationship Id="rId5" Type="http://schemas.openxmlformats.org/officeDocument/2006/relationships/hyperlink" Target="https://www.wisc-online.com/assetrepository/viewasset?id=1508" TargetMode="External"/><Relationship Id="rId10" Type="http://schemas.openxmlformats.org/officeDocument/2006/relationships/image" Target="../media/image63.png"/><Relationship Id="rId4" Type="http://schemas.openxmlformats.org/officeDocument/2006/relationships/image" Target="../media/image58.jpeg"/><Relationship Id="rId9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gif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68.gif"/><Relationship Id="rId12" Type="http://schemas.openxmlformats.org/officeDocument/2006/relationships/image" Target="../media/image73.png"/><Relationship Id="rId2" Type="http://schemas.openxmlformats.org/officeDocument/2006/relationships/audio" Target="../media/media6.mp3"/><Relationship Id="rId1" Type="http://schemas.microsoft.com/office/2007/relationships/media" Target="../media/media6.mp3"/><Relationship Id="rId6" Type="http://schemas.openxmlformats.org/officeDocument/2006/relationships/image" Target="../media/image67.gif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70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gif"/><Relationship Id="rId13" Type="http://schemas.openxmlformats.org/officeDocument/2006/relationships/image" Target="../media/image76.png"/><Relationship Id="rId3" Type="http://schemas.openxmlformats.org/officeDocument/2006/relationships/audio" Target="../media/audio2.wav"/><Relationship Id="rId7" Type="http://schemas.openxmlformats.org/officeDocument/2006/relationships/image" Target="../media/image69.gif"/><Relationship Id="rId12" Type="http://schemas.openxmlformats.org/officeDocument/2006/relationships/image" Target="../media/image7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8.gif"/><Relationship Id="rId11" Type="http://schemas.openxmlformats.org/officeDocument/2006/relationships/image" Target="../media/image74.png"/><Relationship Id="rId5" Type="http://schemas.openxmlformats.org/officeDocument/2006/relationships/image" Target="../media/image67.gif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0.png"/><Relationship Id="rId4" Type="http://schemas.openxmlformats.org/officeDocument/2006/relationships/image" Target="../media/image11.svg"/><Relationship Id="rId9" Type="http://schemas.openxmlformats.org/officeDocument/2006/relationships/image" Target="../media/image16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gif"/><Relationship Id="rId13" Type="http://schemas.openxmlformats.org/officeDocument/2006/relationships/image" Target="../media/image82.png"/><Relationship Id="rId18" Type="http://schemas.openxmlformats.org/officeDocument/2006/relationships/image" Target="../media/image77.jpeg"/><Relationship Id="rId3" Type="http://schemas.openxmlformats.org/officeDocument/2006/relationships/audio" Target="../media/audio2.wav"/><Relationship Id="rId7" Type="http://schemas.openxmlformats.org/officeDocument/2006/relationships/image" Target="../media/image69.gif"/><Relationship Id="rId12" Type="http://schemas.openxmlformats.org/officeDocument/2006/relationships/image" Target="../media/image74.png"/><Relationship Id="rId17" Type="http://schemas.openxmlformats.org/officeDocument/2006/relationships/image" Target="../media/image85.png"/><Relationship Id="rId2" Type="http://schemas.openxmlformats.org/officeDocument/2006/relationships/audio" Target="../media/audio1.wav"/><Relationship Id="rId16" Type="http://schemas.openxmlformats.org/officeDocument/2006/relationships/image" Target="../media/image84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8.gif"/><Relationship Id="rId11" Type="http://schemas.openxmlformats.org/officeDocument/2006/relationships/image" Target="../media/image72.png"/><Relationship Id="rId5" Type="http://schemas.openxmlformats.org/officeDocument/2006/relationships/image" Target="../media/image67.gif"/><Relationship Id="rId15" Type="http://schemas.openxmlformats.org/officeDocument/2006/relationships/image" Target="../media/image83.png"/><Relationship Id="rId10" Type="http://schemas.openxmlformats.org/officeDocument/2006/relationships/image" Target="../media/image810.png"/><Relationship Id="rId19" Type="http://schemas.openxmlformats.org/officeDocument/2006/relationships/image" Target="../media/image78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Relationship Id="rId14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0.png"/><Relationship Id="rId7" Type="http://schemas.openxmlformats.org/officeDocument/2006/relationships/image" Target="../media/image88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1.png"/><Relationship Id="rId9" Type="http://schemas.openxmlformats.org/officeDocument/2006/relationships/hyperlink" Target="H&#236;nh%20&#7843;nh%20h&#236;nh%20tr&#7909;%20c&#243;%20&#7903;%20m&#7885;i%20n&#417;i.mp4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91.png"/><Relationship Id="rId4" Type="http://schemas.openxmlformats.org/officeDocument/2006/relationships/image" Target="../media/image9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svg"/><Relationship Id="rId3" Type="http://schemas.openxmlformats.org/officeDocument/2006/relationships/image" Target="../media/image9.png"/><Relationship Id="rId7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0.png"/><Relationship Id="rId4" Type="http://schemas.openxmlformats.org/officeDocument/2006/relationships/image" Target="../media/image11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sv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0.png"/><Relationship Id="rId5" Type="http://schemas.openxmlformats.org/officeDocument/2006/relationships/image" Target="../media/image28.png"/><Relationship Id="rId10" Type="http://schemas.openxmlformats.org/officeDocument/2006/relationships/image" Target="../media/image31.png"/><Relationship Id="rId4" Type="http://schemas.openxmlformats.org/officeDocument/2006/relationships/image" Target="../media/image27.png"/><Relationship Id="rId9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25852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ẾN VỚI BÀI HỌC HÔM NAY!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530" y="3759995"/>
            <a:ext cx="5947913" cy="604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2" name="Straight Connector 31"/>
          <p:cNvCxnSpPr/>
          <p:nvPr/>
        </p:nvCxnSpPr>
        <p:spPr>
          <a:xfrm>
            <a:off x="11708304" y="5915027"/>
            <a:ext cx="0" cy="3086100"/>
          </a:xfrm>
          <a:prstGeom prst="line">
            <a:avLst/>
          </a:prstGeom>
          <a:ln>
            <a:solidFill>
              <a:srgbClr val="5F9BF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0017690" y="6057900"/>
            <a:ext cx="0" cy="1600200"/>
          </a:xfrm>
          <a:prstGeom prst="line">
            <a:avLst/>
          </a:prstGeom>
          <a:ln w="12700">
            <a:solidFill>
              <a:srgbClr val="6283FA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0017690" y="7772402"/>
            <a:ext cx="0" cy="1419227"/>
          </a:xfrm>
          <a:prstGeom prst="line">
            <a:avLst/>
          </a:prstGeom>
          <a:ln w="3175">
            <a:solidFill>
              <a:schemeClr val="tx1">
                <a:lumMod val="65000"/>
                <a:lumOff val="3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0017691" y="5294819"/>
            <a:ext cx="5" cy="763085"/>
          </a:xfrm>
          <a:prstGeom prst="line">
            <a:avLst/>
          </a:prstGeom>
          <a:ln w="9525">
            <a:solidFill>
              <a:srgbClr val="748B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22"/>
          <p:cNvSpPr txBox="1">
            <a:spLocks noChangeArrowheads="1"/>
          </p:cNvSpPr>
          <p:nvPr/>
        </p:nvSpPr>
        <p:spPr bwMode="auto">
          <a:xfrm>
            <a:off x="4922411" y="3879057"/>
            <a:ext cx="2953446" cy="79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4200" b="1" dirty="0" err="1">
                <a:solidFill>
                  <a:srgbClr val="FF0000"/>
                </a:solidFill>
                <a:latin typeface="Arial" charset="0"/>
              </a:rPr>
              <a:t>Mặt</a:t>
            </a:r>
            <a:r>
              <a:rPr lang="en-US" altLang="en-US" sz="42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FF0000"/>
                </a:solidFill>
                <a:latin typeface="Arial" charset="0"/>
              </a:rPr>
              <a:t>đáy</a:t>
            </a:r>
            <a:endParaRPr lang="en-US" altLang="en-US" sz="42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7" name="TextBox 23"/>
          <p:cNvSpPr txBox="1">
            <a:spLocks noChangeArrowheads="1"/>
          </p:cNvSpPr>
          <p:nvPr/>
        </p:nvSpPr>
        <p:spPr bwMode="auto">
          <a:xfrm>
            <a:off x="5372387" y="2933501"/>
            <a:ext cx="2953446" cy="79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4200" b="1" dirty="0" err="1">
                <a:solidFill>
                  <a:schemeClr val="accent6">
                    <a:lumMod val="50000"/>
                  </a:schemeClr>
                </a:solidFill>
                <a:latin typeface="Arial" charset="0"/>
              </a:rPr>
              <a:t>Trục</a:t>
            </a:r>
            <a:endParaRPr lang="en-US" altLang="en-US" sz="4200" b="1" dirty="0">
              <a:solidFill>
                <a:schemeClr val="accent6">
                  <a:lumMod val="50000"/>
                </a:schemeClr>
              </a:solidFill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2467177" y="6057902"/>
            <a:ext cx="1265763" cy="671513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28"/>
          <p:cNvSpPr txBox="1">
            <a:spLocks noChangeArrowheads="1"/>
          </p:cNvSpPr>
          <p:nvPr/>
        </p:nvSpPr>
        <p:spPr bwMode="auto">
          <a:xfrm>
            <a:off x="13381338" y="5364957"/>
            <a:ext cx="3867609" cy="79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Đường</a:t>
            </a:r>
            <a:r>
              <a:rPr lang="en-US" altLang="en-US" sz="4200" b="1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sinh</a:t>
            </a:r>
            <a:endParaRPr lang="en-US" altLang="en-US" sz="4200" b="1" dirty="0">
              <a:solidFill>
                <a:srgbClr val="7030A0"/>
              </a:solidFill>
              <a:latin typeface="Arial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344332" y="7543802"/>
            <a:ext cx="1878135" cy="74295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33"/>
          <p:cNvSpPr txBox="1">
            <a:spLocks noChangeArrowheads="1"/>
          </p:cNvSpPr>
          <p:nvPr/>
        </p:nvSpPr>
        <p:spPr bwMode="auto">
          <a:xfrm>
            <a:off x="1048282" y="7943352"/>
            <a:ext cx="4822790" cy="79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4200" b="1" dirty="0" err="1">
                <a:solidFill>
                  <a:srgbClr val="00B0F0"/>
                </a:solidFill>
                <a:latin typeface="Arial" charset="0"/>
              </a:rPr>
              <a:t>Mặt</a:t>
            </a:r>
            <a:r>
              <a:rPr lang="en-US" altLang="en-US" sz="4200" b="1" dirty="0">
                <a:solidFill>
                  <a:srgbClr val="00B0F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B0F0"/>
                </a:solidFill>
                <a:latin typeface="Arial" charset="0"/>
              </a:rPr>
              <a:t>xung</a:t>
            </a:r>
            <a:r>
              <a:rPr lang="en-US" altLang="en-US" sz="4200" b="1" dirty="0">
                <a:solidFill>
                  <a:srgbClr val="00B0F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B0F0"/>
                </a:solidFill>
                <a:latin typeface="Arial" charset="0"/>
              </a:rPr>
              <a:t>quanh</a:t>
            </a:r>
            <a:endParaRPr lang="en-US" altLang="en-US" sz="4200" b="1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125125" y="438915"/>
            <a:ext cx="14957682" cy="79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-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Mỗi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vị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trí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của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AA’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gọi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là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một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đường</a:t>
            </a:r>
            <a:r>
              <a:rPr lang="en-US" altLang="en-US" sz="4200" b="1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sinh</a:t>
            </a:r>
            <a:r>
              <a:rPr lang="en-US" altLang="en-US" sz="4200" b="1" dirty="0">
                <a:solidFill>
                  <a:srgbClr val="7030A0"/>
                </a:solidFill>
                <a:latin typeface="Arial" charset="0"/>
              </a:rPr>
              <a:t> (</a:t>
            </a:r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ví</a:t>
            </a:r>
            <a:r>
              <a:rPr lang="en-US" altLang="en-US" sz="4200" b="1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dụ</a:t>
            </a:r>
            <a:r>
              <a:rPr lang="en-US" altLang="en-US" sz="4200" b="1" dirty="0">
                <a:solidFill>
                  <a:srgbClr val="7030A0"/>
                </a:solidFill>
                <a:latin typeface="Arial" charset="0"/>
              </a:rPr>
              <a:t>: EF)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125125" y="1162814"/>
            <a:ext cx="12475967" cy="79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-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Các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đường</a:t>
            </a:r>
            <a:r>
              <a:rPr lang="en-US" altLang="en-US" sz="4200" b="1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sinh</a:t>
            </a:r>
            <a:r>
              <a:rPr lang="en-US" altLang="en-US" sz="4200" b="1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vuông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góc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với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hai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mặt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đáy</a:t>
            </a:r>
            <a:endParaRPr lang="en-US" altLang="en-US" sz="4200" b="1" dirty="0">
              <a:solidFill>
                <a:srgbClr val="002060"/>
              </a:solidFill>
              <a:latin typeface="Arial" charset="0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125125" y="1946244"/>
            <a:ext cx="13832559" cy="799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-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Chiều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cao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của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hình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trụ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>
                <a:solidFill>
                  <a:srgbClr val="7030A0"/>
                </a:solidFill>
                <a:latin typeface="Arial" charset="0"/>
              </a:rPr>
              <a:t>(h)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: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là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độ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002060"/>
                </a:solidFill>
                <a:latin typeface="Arial" charset="0"/>
              </a:rPr>
              <a:t>dài</a:t>
            </a:r>
            <a:r>
              <a:rPr lang="en-US" altLang="en-US" sz="4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đường</a:t>
            </a:r>
            <a:r>
              <a:rPr lang="en-US" altLang="en-US" sz="4200" b="1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altLang="en-US" sz="4200" b="1" dirty="0" err="1">
                <a:solidFill>
                  <a:srgbClr val="7030A0"/>
                </a:solidFill>
                <a:latin typeface="Arial" charset="0"/>
              </a:rPr>
              <a:t>sinh</a:t>
            </a:r>
            <a:endParaRPr lang="en-US" altLang="en-US" sz="4200" b="1" dirty="0">
              <a:solidFill>
                <a:srgbClr val="7030A0"/>
              </a:solidFill>
              <a:latin typeface="Arial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12365714" y="5699441"/>
            <a:ext cx="0" cy="3126581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67"/>
          <p:cNvSpPr txBox="1">
            <a:spLocks noChangeArrowheads="1"/>
          </p:cNvSpPr>
          <p:nvPr/>
        </p:nvSpPr>
        <p:spPr bwMode="auto">
          <a:xfrm>
            <a:off x="11649706" y="5490390"/>
            <a:ext cx="562562" cy="56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2700" b="1" dirty="0">
                <a:solidFill>
                  <a:schemeClr val="tx2"/>
                </a:solidFill>
                <a:latin typeface="Arial" charset="0"/>
              </a:rPr>
              <a:t>A</a:t>
            </a:r>
          </a:p>
        </p:txBody>
      </p:sp>
      <p:sp>
        <p:nvSpPr>
          <p:cNvPr id="50" name="TextBox 68"/>
          <p:cNvSpPr txBox="1">
            <a:spLocks noChangeArrowheads="1"/>
          </p:cNvSpPr>
          <p:nvPr/>
        </p:nvSpPr>
        <p:spPr bwMode="auto">
          <a:xfrm>
            <a:off x="11520788" y="8896660"/>
            <a:ext cx="946381" cy="56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2700" b="1" dirty="0">
                <a:solidFill>
                  <a:schemeClr val="tx2"/>
                </a:solidFill>
                <a:latin typeface="Arial" charset="0"/>
              </a:rPr>
              <a:t> A’</a:t>
            </a:r>
            <a:r>
              <a:rPr lang="en-US" altLang="en-US" sz="2700" b="1" dirty="0">
                <a:solidFill>
                  <a:prstClr val="white"/>
                </a:solidFill>
                <a:latin typeface="Arial" charset="0"/>
              </a:rPr>
              <a:t>’</a:t>
            </a:r>
          </a:p>
        </p:txBody>
      </p:sp>
      <p:sp>
        <p:nvSpPr>
          <p:cNvPr id="51" name="TextBox 69"/>
          <p:cNvSpPr txBox="1">
            <a:spLocks noChangeArrowheads="1"/>
          </p:cNvSpPr>
          <p:nvPr/>
        </p:nvSpPr>
        <p:spPr bwMode="auto">
          <a:xfrm>
            <a:off x="9915140" y="4810796"/>
            <a:ext cx="562562" cy="56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2700" b="1" dirty="0">
                <a:solidFill>
                  <a:prstClr val="white"/>
                </a:solidFill>
                <a:latin typeface="Arial" charset="0"/>
              </a:rPr>
              <a:t>O</a:t>
            </a:r>
          </a:p>
        </p:txBody>
      </p:sp>
      <p:sp>
        <p:nvSpPr>
          <p:cNvPr id="52" name="TextBox 70"/>
          <p:cNvSpPr txBox="1">
            <a:spLocks noChangeArrowheads="1"/>
          </p:cNvSpPr>
          <p:nvPr/>
        </p:nvSpPr>
        <p:spPr bwMode="auto">
          <a:xfrm>
            <a:off x="9906351" y="8432009"/>
            <a:ext cx="686377" cy="56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2700" b="1" dirty="0">
                <a:solidFill>
                  <a:prstClr val="white"/>
                </a:solidFill>
                <a:latin typeface="Arial" charset="0"/>
              </a:rPr>
              <a:t>O’</a:t>
            </a:r>
          </a:p>
        </p:txBody>
      </p:sp>
      <p:sp>
        <p:nvSpPr>
          <p:cNvPr id="53" name="TextBox 71"/>
          <p:cNvSpPr txBox="1">
            <a:spLocks noChangeArrowheads="1"/>
          </p:cNvSpPr>
          <p:nvPr/>
        </p:nvSpPr>
        <p:spPr bwMode="auto">
          <a:xfrm>
            <a:off x="12223988" y="8815389"/>
            <a:ext cx="562562" cy="56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2700" b="1" dirty="0">
                <a:solidFill>
                  <a:srgbClr val="7030A0"/>
                </a:solidFill>
                <a:latin typeface="Arial" charset="0"/>
              </a:rPr>
              <a:t>F</a:t>
            </a:r>
          </a:p>
        </p:txBody>
      </p:sp>
      <p:sp>
        <p:nvSpPr>
          <p:cNvPr id="54" name="TextBox 72"/>
          <p:cNvSpPr txBox="1">
            <a:spLocks noChangeArrowheads="1"/>
          </p:cNvSpPr>
          <p:nvPr/>
        </p:nvSpPr>
        <p:spPr bwMode="auto">
          <a:xfrm>
            <a:off x="12054046" y="5203536"/>
            <a:ext cx="562562" cy="56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2700" b="1" dirty="0">
                <a:solidFill>
                  <a:srgbClr val="7030A0"/>
                </a:solidFill>
                <a:latin typeface="Arial" charset="0"/>
              </a:rPr>
              <a:t>E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2414439" y="6807998"/>
            <a:ext cx="1687685" cy="869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52082" tIns="76043" rIns="152082" bIns="76043">
            <a:spAutoFit/>
          </a:bodyPr>
          <a:lstStyle>
            <a:lvl1pPr>
              <a:defRPr sz="2000">
                <a:solidFill>
                  <a:schemeClr val="tx1"/>
                </a:solidFill>
                <a:latin typeface="Century Gothic" pitchFamily="34" charset="0"/>
              </a:defRPr>
            </a:lvl1pPr>
            <a:lvl2pPr>
              <a:defRPr>
                <a:solidFill>
                  <a:schemeClr val="tx1"/>
                </a:solidFill>
                <a:latin typeface="Century Gothic" pitchFamily="34" charset="0"/>
              </a:defRPr>
            </a:lvl2pPr>
            <a:lvl3pPr>
              <a:defRPr sz="1600">
                <a:solidFill>
                  <a:schemeClr val="tx1"/>
                </a:solidFill>
                <a:latin typeface="Century Gothic" pitchFamily="34" charset="0"/>
              </a:defRPr>
            </a:lvl3pPr>
            <a:lvl4pPr>
              <a:defRPr sz="1400">
                <a:solidFill>
                  <a:schemeClr val="tx1"/>
                </a:solidFill>
                <a:latin typeface="Century Gothic" pitchFamily="34" charset="0"/>
              </a:defRPr>
            </a:lvl4pPr>
            <a:lvl5pPr>
              <a:defRPr sz="14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8AD0D6"/>
              </a:buClr>
              <a:buFont typeface="Wingdings 3" pitchFamily="18" charset="2"/>
              <a:defRPr sz="14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defTabSz="1371600"/>
            <a:r>
              <a:rPr lang="en-US" altLang="en-US" sz="4650" dirty="0">
                <a:solidFill>
                  <a:srgbClr val="7030A0"/>
                </a:solidFill>
                <a:latin typeface="Arial" charset="0"/>
              </a:rPr>
              <a:t>h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6750735" y="4572004"/>
            <a:ext cx="1406403" cy="902495"/>
          </a:xfrm>
          <a:prstGeom prst="straightConnector1">
            <a:avLst/>
          </a:prstGeom>
          <a:ln w="38100">
            <a:solidFill>
              <a:srgbClr val="F2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6399137" y="4572000"/>
            <a:ext cx="2203364" cy="4000500"/>
          </a:xfrm>
          <a:prstGeom prst="straightConnector1">
            <a:avLst/>
          </a:prstGeom>
          <a:ln w="38100">
            <a:solidFill>
              <a:srgbClr val="F2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6750736" y="3393720"/>
            <a:ext cx="3164405" cy="792954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0012593" y="5996749"/>
            <a:ext cx="0" cy="2126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10017921" y="9181195"/>
            <a:ext cx="0" cy="2126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845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C0F6B255-8B16-4050-822B-BEFBF3E92C08}"/>
              </a:ext>
            </a:extLst>
          </p:cNvPr>
          <p:cNvSpPr txBox="1"/>
          <p:nvPr/>
        </p:nvSpPr>
        <p:spPr>
          <a:xfrm>
            <a:off x="2575019" y="389835"/>
            <a:ext cx="139024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ÌNH ẢNH THỰC TẾ CÓ DẠNG HÌNH TRỤ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E30FE74-5C06-176A-B863-50510BADCD92}"/>
              </a:ext>
            </a:extLst>
          </p:cNvPr>
          <p:cNvSpPr txBox="1"/>
          <p:nvPr/>
        </p:nvSpPr>
        <p:spPr>
          <a:xfrm>
            <a:off x="2531386" y="341489"/>
            <a:ext cx="1398972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0F2C9EE-2D6E-900E-404F-7B9495D7F2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769" y="1207623"/>
            <a:ext cx="6036432" cy="40562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3D0BE87C-D05F-DF55-8A40-80B3B6CDB2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1190305"/>
            <a:ext cx="7315199" cy="40735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2D213111-A329-1544-9800-C761BA10F2C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768" y="5638800"/>
            <a:ext cx="6036433" cy="4114800"/>
          </a:xfrm>
          <a:prstGeom prst="rect">
            <a:avLst/>
          </a:prstGeom>
        </p:spPr>
      </p:pic>
      <p:pic>
        <p:nvPicPr>
          <p:cNvPr id="16" name="Hoạt hình động cơ V8">
            <a:hlinkClick r:id="" action="ppaction://media"/>
            <a:extLst>
              <a:ext uri="{FF2B5EF4-FFF2-40B4-BE49-F238E27FC236}">
                <a16:creationId xmlns:a16="http://schemas.microsoft.com/office/drawing/2014/main" xmlns="" id="{5E023C3C-F70D-351A-E8B4-287840A43B2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157855" y="5638800"/>
            <a:ext cx="7315200" cy="4114800"/>
          </a:xfrm>
          <a:prstGeom prst="rect">
            <a:avLst/>
          </a:prstGeom>
        </p:spPr>
      </p:pic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1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25546" y="636395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xmlns="" id="{1575B06D-149C-03EC-121C-32AD587ED8E4}"/>
              </a:ext>
            </a:extLst>
          </p:cNvPr>
          <p:cNvGrpSpPr/>
          <p:nvPr/>
        </p:nvGrpSpPr>
        <p:grpSpPr>
          <a:xfrm flipH="1">
            <a:off x="3069791" y="524294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xmlns="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xmlns="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E5018F4-4E4E-4BB7-986E-EA8E78035EE6}"/>
              </a:ext>
            </a:extLst>
          </p:cNvPr>
          <p:cNvSpPr txBox="1"/>
          <p:nvPr/>
        </p:nvSpPr>
        <p:spPr>
          <a:xfrm>
            <a:off x="1834747" y="1906833"/>
            <a:ext cx="6831800" cy="31577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58FD277A-32CA-4A64-B900-BD348308366A}"/>
              </a:ext>
            </a:extLst>
          </p:cNvPr>
          <p:cNvSpPr txBox="1"/>
          <p:nvPr/>
        </p:nvSpPr>
        <p:spPr>
          <a:xfrm>
            <a:off x="2042190" y="6971105"/>
            <a:ext cx="13684827" cy="160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r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AA′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h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2B73AD3E-F75C-4C81-B444-9EE5E739B7F4}"/>
              </a:ext>
            </a:extLst>
          </p:cNvPr>
          <p:cNvGrpSpPr/>
          <p:nvPr/>
        </p:nvGrpSpPr>
        <p:grpSpPr>
          <a:xfrm>
            <a:off x="14091053" y="312712"/>
            <a:ext cx="2362200" cy="1730208"/>
            <a:chOff x="9314481" y="0"/>
            <a:chExt cx="2877519" cy="1890793"/>
          </a:xfrm>
        </p:grpSpPr>
        <p:pic>
          <p:nvPicPr>
            <p:cNvPr id="16" name="Picture 15" descr="Background pattern&#10;&#10;Description automatically generated">
              <a:extLst>
                <a:ext uri="{FF2B5EF4-FFF2-40B4-BE49-F238E27FC236}">
                  <a16:creationId xmlns:a16="http://schemas.microsoft.com/office/drawing/2014/main" xmlns="" id="{CAC525C5-B1F7-45E1-921B-BE48EA3FC5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6"/>
                </a:ext>
              </a:extLst>
            </a:blip>
            <a:srcRect l="36012" r="14448" b="2"/>
            <a:stretch/>
          </p:blipFill>
          <p:spPr>
            <a:xfrm>
              <a:off x="10842087" y="0"/>
              <a:ext cx="1349913" cy="1763121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xmlns="" id="{7569D588-6ED4-485B-9844-BD4B7EC3D66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751012" y="203738"/>
              <a:ext cx="1216828" cy="1394712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xmlns="" id="{46654711-CC9F-4924-96B1-D7E0EE8D315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314481" y="507413"/>
              <a:ext cx="1896053" cy="1383380"/>
            </a:xfrm>
            <a:prstGeom prst="rect">
              <a:avLst/>
            </a:prstGeom>
          </p:spPr>
        </p:pic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16F427C-AD76-DC0B-873E-7A0237E65C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79563" y="1797135"/>
            <a:ext cx="3671849" cy="4092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479726" y="1485900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 hành 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1: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0299" y="1337059"/>
            <a:ext cx="13159501" cy="3488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endParaRPr lang="en-US" sz="4800" dirty="0">
              <a:solidFill>
                <a:srgbClr val="242021"/>
              </a:solidFill>
              <a:latin typeface="TimesNewRomanPSM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4.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5867400" y="4824519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3D36A3A0-ADD6-42AE-BF69-E0DE22CD1882}"/>
              </a:ext>
            </a:extLst>
          </p:cNvPr>
          <p:cNvGrpSpPr/>
          <p:nvPr/>
        </p:nvGrpSpPr>
        <p:grpSpPr>
          <a:xfrm>
            <a:off x="14478000" y="985860"/>
            <a:ext cx="2740145" cy="1600200"/>
            <a:chOff x="9314481" y="0"/>
            <a:chExt cx="2877522" cy="1890793"/>
          </a:xfrm>
        </p:grpSpPr>
        <p:pic>
          <p:nvPicPr>
            <p:cNvPr id="13" name="Picture 12" descr="Background pattern&#10;&#10;Description automatically generated">
              <a:extLst>
                <a:ext uri="{FF2B5EF4-FFF2-40B4-BE49-F238E27FC236}">
                  <a16:creationId xmlns:a16="http://schemas.microsoft.com/office/drawing/2014/main" xmlns="" id="{B3C68181-29B3-4CAD-9638-911F8A8194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5"/>
                </a:ext>
              </a:extLst>
            </a:blip>
            <a:srcRect l="36012" r="14448" b="2"/>
            <a:stretch/>
          </p:blipFill>
          <p:spPr>
            <a:xfrm>
              <a:off x="10842089" y="0"/>
              <a:ext cx="1349914" cy="1763123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xmlns="" id="{C1C906BE-A940-480D-B549-E2376AACA0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751011" y="203738"/>
              <a:ext cx="1216828" cy="1394715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xmlns="" id="{627D59E5-D278-4CB6-BBAC-AEFB4EFF9AF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14481" y="507412"/>
              <a:ext cx="1896053" cy="1383381"/>
            </a:xfrm>
            <a:prstGeom prst="rect">
              <a:avLst/>
            </a:prstGeom>
          </p:spPr>
        </p:pic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C5385EC-4A36-2CB6-1891-09ECD590DE5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28120" y="3015913"/>
            <a:ext cx="2933700" cy="41338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F4095A5-1A48-2D2D-4DA4-B9DB1F09E404}"/>
              </a:ext>
            </a:extLst>
          </p:cNvPr>
          <p:cNvSpPr txBox="1"/>
          <p:nvPr/>
        </p:nvSpPr>
        <p:spPr>
          <a:xfrm>
            <a:off x="4267200" y="6438900"/>
            <a:ext cx="7543800" cy="2635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dirty="0">
                <a:solidFill>
                  <a:srgbClr val="24202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cm; 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cm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231657" y="162155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: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81000" y="495300"/>
            <a:ext cx="16552338" cy="4418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0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10 cm,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3 cm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b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10 cm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6</a:t>
            </a:r>
            <a:r>
              <a:rPr lang="en-US" sz="3200" dirty="0">
                <a:solidFill>
                  <a:srgbClr val="242021"/>
                </a:solidFill>
                <a:latin typeface="SymbolMT"/>
                <a:ea typeface="Calibri" panose="020F0502020204030204" pitchFamily="34" charset="0"/>
                <a:cs typeface="Times New Roman" panose="02020603050405020304" pitchFamily="18" charset="0"/>
              </a:rPr>
              <a:t>π 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m (</a:t>
            </a:r>
            <a:r>
              <a:rPr lang="en-US" sz="3200" dirty="0">
                <a:solidFill>
                  <a:srgbClr val="242021"/>
                </a:solidFill>
                <a:latin typeface="SymbolMT"/>
                <a:ea typeface="Calibri" panose="020F0502020204030204" pitchFamily="34" charset="0"/>
                <a:cs typeface="Times New Roman" panose="02020603050405020304" pitchFamily="18" charset="0"/>
              </a:rPr>
              <a:t>≈ 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19 cm) (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5a).</a:t>
            </a:r>
            <a:b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10 cm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6</a:t>
            </a:r>
            <a:r>
              <a:rPr lang="en-US" sz="3200" dirty="0">
                <a:solidFill>
                  <a:srgbClr val="242021"/>
                </a:solidFill>
                <a:latin typeface="SymbolMT"/>
                <a:ea typeface="Calibri" panose="020F0502020204030204" pitchFamily="34" charset="0"/>
                <a:cs typeface="Times New Roman" panose="02020603050405020304" pitchFamily="18" charset="0"/>
              </a:rPr>
              <a:t>π 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m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uốn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ong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5b.</a:t>
            </a:r>
            <a:b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3 cm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dán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2, ta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242021"/>
                </a:solidFill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5c).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D10601D-993F-CF7D-9DDB-672CEE6232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766932"/>
            <a:ext cx="16247538" cy="502476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C7177384-27CC-A395-98A4-774F947D95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92400" y="162155"/>
            <a:ext cx="2362200" cy="3697541"/>
          </a:xfrm>
          <a:prstGeom prst="rect">
            <a:avLst/>
          </a:prstGeom>
        </p:spPr>
      </p:pic>
      <p:pic>
        <p:nvPicPr>
          <p:cNvPr id="5" name="4 minute countdown timer_Đồng hồ đếm ngược 4 phút--COUNTDOWN">
            <a:hlinkClick r:id="" action="ppaction://media"/>
            <a:extLst>
              <a:ext uri="{FF2B5EF4-FFF2-40B4-BE49-F238E27FC236}">
                <a16:creationId xmlns:a16="http://schemas.microsoft.com/office/drawing/2014/main" xmlns="" id="{FF752AF4-CA3A-CB65-DB05-E126529969D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5801646" y="8435945"/>
            <a:ext cx="2263383" cy="1273153"/>
          </a:xfrm>
          <a:prstGeom prst="rect">
            <a:avLst/>
          </a:prstGeom>
          <a:ln>
            <a:noFill/>
          </a:ln>
          <a:effectLst>
            <a:outerShdw blurRad="254000" dist="63500" dir="5400000" sx="105000" sy="105000" algn="t" rotWithShape="0">
              <a:srgbClr val="000000">
                <a:alpha val="40000"/>
              </a:srgbClr>
            </a:outerShdw>
          </a:effectLst>
          <a:scene3d>
            <a:camera prst="perspectiveRelaxedModerately" fov="2700000">
              <a:rot lat="20400000" lon="0" rev="0"/>
            </a:camera>
            <a:lightRig rig="soft" dir="t"/>
          </a:scene3d>
          <a:sp3d extrusionH="952500">
            <a:bevelT w="127000" h="127000"/>
            <a:bevelB/>
            <a:extrusionClr>
              <a:srgbClr val="FFFFFF"/>
            </a:extrusionClr>
          </a:sp3d>
        </p:spPr>
      </p:pic>
    </p:spTree>
    <p:extLst>
      <p:ext uri="{BB962C8B-B14F-4D97-AF65-F5344CB8AC3E}">
        <p14:creationId xmlns:p14="http://schemas.microsoft.com/office/powerpoint/2010/main" val="4161395302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hai trien hinh tru">
            <a:hlinkClick r:id="" action="ppaction://media"/>
            <a:extLst>
              <a:ext uri="{FF2B5EF4-FFF2-40B4-BE49-F238E27FC236}">
                <a16:creationId xmlns:a16="http://schemas.microsoft.com/office/drawing/2014/main" xmlns="" id="{B752A14A-AD83-F311-63BB-B1C32620DA3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09800" y="800099"/>
            <a:ext cx="12649200" cy="7922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379425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76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43000" y="1714500"/>
            <a:ext cx="15925800" cy="4451514"/>
            <a:chOff x="2193759" y="2917658"/>
            <a:chExt cx="13362212" cy="4451514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00B0F0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3662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 TÍCH XUNG QUANH CỦA HÌNH TRỤ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5656" y="6090765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237643" y="5922818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5976869" y="549595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5912A97-301E-0686-5F67-907EAF3B1D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0"/>
            <a:ext cx="16687800" cy="865216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BA5E181-B5FD-2E57-97EE-80BA71334463}"/>
              </a:ext>
            </a:extLst>
          </p:cNvPr>
          <p:cNvSpPr txBox="1"/>
          <p:nvPr/>
        </p:nvSpPr>
        <p:spPr>
          <a:xfrm>
            <a:off x="2819400" y="8877300"/>
            <a:ext cx="13030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r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 </a:t>
            </a:r>
            <a:r>
              <a:rPr lang="en-GB" sz="32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GB" sz="32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h.</a:t>
            </a:r>
            <a:endParaRPr lang="en-US" sz="32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62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oogle Shape;305;p14">
            <a:extLst>
              <a:ext uri="{FF2B5EF4-FFF2-40B4-BE49-F238E27FC236}">
                <a16:creationId xmlns:a16="http://schemas.microsoft.com/office/drawing/2014/main" xmlns="" id="{26F180E1-1940-44E2-B758-FBFA43DBD90E}"/>
              </a:ext>
            </a:extLst>
          </p:cNvPr>
          <p:cNvGrpSpPr/>
          <p:nvPr/>
        </p:nvGrpSpPr>
        <p:grpSpPr>
          <a:xfrm flipH="1">
            <a:off x="7620982" y="5905500"/>
            <a:ext cx="1699513" cy="1188276"/>
            <a:chOff x="7890477" y="787864"/>
            <a:chExt cx="2022200" cy="1289304"/>
          </a:xfrm>
        </p:grpSpPr>
        <p:pic>
          <p:nvPicPr>
            <p:cNvPr id="23" name="Google Shape;306;p14">
              <a:extLst>
                <a:ext uri="{FF2B5EF4-FFF2-40B4-BE49-F238E27FC236}">
                  <a16:creationId xmlns:a16="http://schemas.microsoft.com/office/drawing/2014/main" xmlns="" id="{87F2F70F-4791-47C8-8C4D-E58087C567B9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Google Shape;307;p14">
              <a:extLst>
                <a:ext uri="{FF2B5EF4-FFF2-40B4-BE49-F238E27FC236}">
                  <a16:creationId xmlns:a16="http://schemas.microsoft.com/office/drawing/2014/main" xmlns="" id="{0180147A-1485-494B-96D3-A0270036F94E}"/>
                </a:ext>
              </a:extLst>
            </p:cNvPr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184212B-8460-0E32-4687-53681992A6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729486"/>
            <a:ext cx="16465826" cy="213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24884AC-6132-BEEB-494F-8980B339DB9B}"/>
              </a:ext>
            </a:extLst>
          </p:cNvPr>
          <p:cNvSpPr txBox="1"/>
          <p:nvPr/>
        </p:nvSpPr>
        <p:spPr>
          <a:xfrm>
            <a:off x="1066800" y="2930203"/>
            <a:ext cx="16465826" cy="13077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b="1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p</a:t>
            </a: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32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q</a:t>
            </a: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32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3200" b="1" baseline="-250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endParaRPr lang="en-US" sz="3200" b="1" baseline="-250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A387F0E0-3208-7D9C-213E-A0107DE84BE2}"/>
              </a:ext>
            </a:extLst>
          </p:cNvPr>
          <p:cNvSpPr txBox="1"/>
          <p:nvPr/>
        </p:nvSpPr>
        <p:spPr>
          <a:xfrm>
            <a:off x="1066800" y="4820544"/>
            <a:ext cx="1585291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i="1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3200" b="1" i="1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 b="1" i="1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m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m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DAC310F-013D-35FF-155C-8DD3D288CCAB}"/>
              </a:ext>
            </a:extLst>
          </p:cNvPr>
          <p:cNvSpPr txBox="1"/>
          <p:nvPr/>
        </p:nvSpPr>
        <p:spPr>
          <a:xfrm>
            <a:off x="4572000" y="7429500"/>
            <a:ext cx="9144000" cy="1189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xung</a:t>
            </a:r>
            <a: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200" dirty="0" err="1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Sxq</a:t>
            </a:r>
            <a:r>
              <a:rPr lang="en-US" sz="3200" dirty="0">
                <a:solidFill>
                  <a:srgbClr val="242021"/>
                </a:solidFill>
                <a:effectLst/>
                <a:latin typeface="TimesNewRomanPSMT"/>
                <a:ea typeface="Calibri" panose="020F0502020204030204" pitchFamily="34" charset="0"/>
                <a:cs typeface="Times New Roman" panose="02020603050405020304" pitchFamily="18" charset="0"/>
              </a:rPr>
              <a:t> = 2πrh = 2π . 2 . 3 = 12π (m2)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84171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295E27B9-376A-D6FB-27BA-E7D5883EAD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638" y="1699848"/>
            <a:ext cx="17696724" cy="5461149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780BBC0-F5FD-EF06-CA4E-5F9513B33155}"/>
              </a:ext>
            </a:extLst>
          </p:cNvPr>
          <p:cNvGrpSpPr/>
          <p:nvPr/>
        </p:nvGrpSpPr>
        <p:grpSpPr>
          <a:xfrm>
            <a:off x="15316197" y="114301"/>
            <a:ext cx="2740145" cy="1600200"/>
            <a:chOff x="9314481" y="0"/>
            <a:chExt cx="2877522" cy="1890793"/>
          </a:xfrm>
        </p:grpSpPr>
        <p:pic>
          <p:nvPicPr>
            <p:cNvPr id="4" name="Picture 3" descr="Background pattern&#10;&#10;Description automatically generated">
              <a:extLst>
                <a:ext uri="{FF2B5EF4-FFF2-40B4-BE49-F238E27FC236}">
                  <a16:creationId xmlns:a16="http://schemas.microsoft.com/office/drawing/2014/main" xmlns="" id="{07CAA32E-5805-A74B-C739-92B82459BC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4"/>
                </a:ext>
              </a:extLst>
            </a:blip>
            <a:srcRect l="36012" r="14448" b="2"/>
            <a:stretch/>
          </p:blipFill>
          <p:spPr>
            <a:xfrm>
              <a:off x="10842089" y="0"/>
              <a:ext cx="1349914" cy="1763123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BB4C2296-19C3-49C2-7A30-B700503B2C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751011" y="203738"/>
              <a:ext cx="1216828" cy="139471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63A6C122-266B-F8EE-2248-74271916332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314481" y="507412"/>
              <a:ext cx="1896053" cy="1383381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5799896-A49A-E41C-7333-A11DF6C0D811}"/>
              </a:ext>
            </a:extLst>
          </p:cNvPr>
          <p:cNvSpPr txBox="1"/>
          <p:nvPr/>
        </p:nvSpPr>
        <p:spPr>
          <a:xfrm>
            <a:off x="1943100" y="7821686"/>
            <a:ext cx="14859000" cy="15309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80340" algn="just">
              <a:lnSpc>
                <a:spcPct val="150000"/>
              </a:lnSpc>
              <a:spcAft>
                <a:spcPts val="400"/>
              </a:spcAft>
            </a:pP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 tích thép của một thùng phuy: S = 2 . 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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. 0,3 . 0,9 + 2 . 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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. (0,3)</a:t>
            </a:r>
            <a:r>
              <a:rPr lang="vi-VN" sz="32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0,72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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m</a:t>
            </a:r>
            <a:r>
              <a:rPr lang="vi-VN" sz="32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180340" algn="just">
              <a:lnSpc>
                <a:spcPct val="150000"/>
              </a:lnSpc>
              <a:spcAft>
                <a:spcPts val="400"/>
              </a:spcAft>
            </a:pP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 tích thép của 100 thùng phuy: 0,72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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. 100 = 72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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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26,19 (m</a:t>
            </a:r>
            <a:r>
              <a:rPr lang="vi-VN" sz="32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2" name="Google Shape;305;p14">
            <a:extLst>
              <a:ext uri="{FF2B5EF4-FFF2-40B4-BE49-F238E27FC236}">
                <a16:creationId xmlns:a16="http://schemas.microsoft.com/office/drawing/2014/main" xmlns="" id="{BE0D386E-C795-6567-F7F9-A2CE543DF7E2}"/>
              </a:ext>
            </a:extLst>
          </p:cNvPr>
          <p:cNvGrpSpPr/>
          <p:nvPr/>
        </p:nvGrpSpPr>
        <p:grpSpPr>
          <a:xfrm flipH="1">
            <a:off x="7673087" y="6167379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>
              <a:extLst>
                <a:ext uri="{FF2B5EF4-FFF2-40B4-BE49-F238E27FC236}">
                  <a16:creationId xmlns:a16="http://schemas.microsoft.com/office/drawing/2014/main" xmlns="" id="{3BC558A7-10DE-3832-C73A-46807142F5DF}"/>
                </a:ext>
              </a:extLst>
            </p:cNvPr>
            <p:cNvPicPr preferRelativeResize="0"/>
            <p:nvPr/>
          </p:nvPicPr>
          <p:blipFill rotWithShape="1">
            <a:blip r:embed="rId7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>
              <a:extLst>
                <a:ext uri="{FF2B5EF4-FFF2-40B4-BE49-F238E27FC236}">
                  <a16:creationId xmlns:a16="http://schemas.microsoft.com/office/drawing/2014/main" xmlns="" id="{94F72C29-3513-3408-49E8-CE0643EE1AB8}"/>
                </a:ext>
              </a:extLst>
            </p:cNvPr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036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2" name="ProShow Slideshow 1">
            <a:hlinkClick r:id="" action="ppaction://media"/>
            <a:extLst>
              <a:ext uri="{FF2B5EF4-FFF2-40B4-BE49-F238E27FC236}">
                <a16:creationId xmlns:a16="http://schemas.microsoft.com/office/drawing/2014/main" xmlns="" id="{06133989-2712-06E1-0E49-3795DCAB511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" y="-6399"/>
            <a:ext cx="18299376" cy="10293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928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60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14500"/>
            <a:ext cx="13343702" cy="2998146"/>
            <a:chOff x="2193761" y="2917658"/>
            <a:chExt cx="13343702" cy="2820405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61" y="2917658"/>
              <a:ext cx="13343702" cy="2789520"/>
              <a:chOff x="-335747" y="0"/>
              <a:chExt cx="8399186" cy="2622801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0269" y="56252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</p:spPr>
            <p:txBody>
              <a:bodyPr/>
              <a:lstStyle/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4394235" y="3856416"/>
              <a:ext cx="9915326" cy="18816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nl-NL" sz="53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Ể TÍCH CỦA HÌNH TRỤ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263285"/>
      </p:ext>
    </p:extLst>
  </p:cSld>
  <p:clrMapOvr>
    <a:masterClrMapping/>
  </p:clrMapOvr>
  <p:transition spd="med">
    <p:circl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7DCB262-5029-2437-FB4C-6866FB58B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464"/>
            <a:ext cx="16171982" cy="742603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DCF26F5-1603-1274-D8B4-C8D266A90270}"/>
              </a:ext>
            </a:extLst>
          </p:cNvPr>
          <p:cNvSpPr txBox="1"/>
          <p:nvPr/>
        </p:nvSpPr>
        <p:spPr>
          <a:xfrm>
            <a:off x="1714500" y="7426036"/>
            <a:ext cx="14859000" cy="23208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 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 = S . h.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án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 = S . h. 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40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kumimoji="0" lang="en-GB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 = 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en-GB" sz="3200" b="0" i="0" u="none" strike="noStrike" kern="1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GB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.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33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F8A9457-0AB9-08A0-C4F4-49BF4F4A9D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586596"/>
            <a:ext cx="16459200" cy="32140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977C5D6-6CD5-7DD4-1C9E-6FD20D391FF0}"/>
              </a:ext>
            </a:extLst>
          </p:cNvPr>
          <p:cNvSpPr txBox="1"/>
          <p:nvPr/>
        </p:nvSpPr>
        <p:spPr>
          <a:xfrm>
            <a:off x="1447800" y="4800658"/>
            <a:ext cx="12573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1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i="1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i="1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0 m,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0" i="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5 m.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" name="Google Shape;305;p14">
            <a:extLst>
              <a:ext uri="{FF2B5EF4-FFF2-40B4-BE49-F238E27FC236}">
                <a16:creationId xmlns:a16="http://schemas.microsoft.com/office/drawing/2014/main" xmlns="" id="{F67125F1-F25C-F1C7-A0D5-F8FAC01FBA3C}"/>
              </a:ext>
            </a:extLst>
          </p:cNvPr>
          <p:cNvGrpSpPr/>
          <p:nvPr/>
        </p:nvGrpSpPr>
        <p:grpSpPr>
          <a:xfrm flipH="1">
            <a:off x="5410200" y="5806729"/>
            <a:ext cx="1699513" cy="1188276"/>
            <a:chOff x="7890477" y="787863"/>
            <a:chExt cx="2022200" cy="1289304"/>
          </a:xfrm>
        </p:grpSpPr>
        <p:pic>
          <p:nvPicPr>
            <p:cNvPr id="9" name="Google Shape;306;p14">
              <a:extLst>
                <a:ext uri="{FF2B5EF4-FFF2-40B4-BE49-F238E27FC236}">
                  <a16:creationId xmlns:a16="http://schemas.microsoft.com/office/drawing/2014/main" xmlns="" id="{2F68A56E-0732-E43A-4055-34280AF95A9E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34187" y="787863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Google Shape;307;p14">
              <a:extLst>
                <a:ext uri="{FF2B5EF4-FFF2-40B4-BE49-F238E27FC236}">
                  <a16:creationId xmlns:a16="http://schemas.microsoft.com/office/drawing/2014/main" xmlns="" id="{7EE43C91-63EF-B786-0CF6-F2FAA8FEEF16}"/>
                </a:ext>
              </a:extLst>
            </p:cNvPr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116EB86-32DF-F1FD-EB23-45026C0157C8}"/>
              </a:ext>
            </a:extLst>
          </p:cNvPr>
          <p:cNvSpPr txBox="1"/>
          <p:nvPr/>
        </p:nvSpPr>
        <p:spPr>
          <a:xfrm>
            <a:off x="1440873" y="7492501"/>
            <a:ext cx="10681622" cy="6227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V = πr</a:t>
            </a:r>
            <a:r>
              <a:rPr lang="en-US" sz="3200" baseline="300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π.10</a:t>
            </a:r>
            <a:r>
              <a:rPr lang="en-US" sz="3200" baseline="300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15 = 1500π (m</a:t>
            </a:r>
            <a:r>
              <a:rPr lang="en-US" sz="3200" baseline="300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162954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322;p15">
            <a:extLst>
              <a:ext uri="{FF2B5EF4-FFF2-40B4-BE49-F238E27FC236}">
                <a16:creationId xmlns:a16="http://schemas.microsoft.com/office/drawing/2014/main" xmlns="" id="{B1B37C55-EC3C-42DF-B82E-4D75AE295AE4}"/>
              </a:ext>
            </a:extLst>
          </p:cNvPr>
          <p:cNvSpPr/>
          <p:nvPr/>
        </p:nvSpPr>
        <p:spPr>
          <a:xfrm>
            <a:off x="516461" y="636917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 hành 3:</a:t>
            </a:r>
            <a:endParaRPr sz="45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6" name="Google Shape;305;p14">
            <a:extLst>
              <a:ext uri="{FF2B5EF4-FFF2-40B4-BE49-F238E27FC236}">
                <a16:creationId xmlns:a16="http://schemas.microsoft.com/office/drawing/2014/main" xmlns="" id="{EDB26695-A075-438E-8D77-1C5CBAC1F54E}"/>
              </a:ext>
            </a:extLst>
          </p:cNvPr>
          <p:cNvGrpSpPr/>
          <p:nvPr/>
        </p:nvGrpSpPr>
        <p:grpSpPr>
          <a:xfrm flipH="1">
            <a:off x="8294243" y="4674824"/>
            <a:ext cx="1699513" cy="1188276"/>
            <a:chOff x="7890477" y="787864"/>
            <a:chExt cx="2022200" cy="1289304"/>
          </a:xfrm>
        </p:grpSpPr>
        <p:pic>
          <p:nvPicPr>
            <p:cNvPr id="7" name="Google Shape;306;p14">
              <a:extLst>
                <a:ext uri="{FF2B5EF4-FFF2-40B4-BE49-F238E27FC236}">
                  <a16:creationId xmlns:a16="http://schemas.microsoft.com/office/drawing/2014/main" xmlns="" id="{4063E298-1762-4BC3-826D-FB2A4CC88BEB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xmlns="" id="{FD898135-A802-4A2F-80C4-ED39F13434C5}"/>
                </a:ext>
              </a:extLst>
            </p:cNvPr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B221F351-D946-AB1E-A5CB-BD0B08FAB849}"/>
              </a:ext>
            </a:extLst>
          </p:cNvPr>
          <p:cNvGrpSpPr/>
          <p:nvPr/>
        </p:nvGrpSpPr>
        <p:grpSpPr>
          <a:xfrm>
            <a:off x="15316197" y="114301"/>
            <a:ext cx="2740145" cy="1600200"/>
            <a:chOff x="9314481" y="0"/>
            <a:chExt cx="2877522" cy="1890793"/>
          </a:xfrm>
        </p:grpSpPr>
        <p:pic>
          <p:nvPicPr>
            <p:cNvPr id="9" name="Picture 8" descr="Background pattern&#10;&#10;Description automatically generated">
              <a:extLst>
                <a:ext uri="{FF2B5EF4-FFF2-40B4-BE49-F238E27FC236}">
                  <a16:creationId xmlns:a16="http://schemas.microsoft.com/office/drawing/2014/main" xmlns="" id="{2315EE73-526E-A028-1375-C7C1778D41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5"/>
                </a:ext>
              </a:extLst>
            </a:blip>
            <a:srcRect l="36012" r="14448" b="2"/>
            <a:stretch/>
          </p:blipFill>
          <p:spPr>
            <a:xfrm>
              <a:off x="10842089" y="0"/>
              <a:ext cx="1349914" cy="1763123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08C7829E-0EDE-A73F-3227-6F080D1F85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751011" y="203738"/>
              <a:ext cx="1216828" cy="1394715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80B76F92-EF3E-FBB8-D554-D6E2E45184C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14481" y="507412"/>
              <a:ext cx="1896053" cy="1383381"/>
            </a:xfrm>
            <a:prstGeom prst="rect">
              <a:avLst/>
            </a:prstGeom>
          </p:spPr>
        </p:pic>
      </p:grpSp>
      <p:sp>
        <p:nvSpPr>
          <p:cNvPr id="26" name="Rectangle 5">
            <a:extLst>
              <a:ext uri="{FF2B5EF4-FFF2-40B4-BE49-F238E27FC236}">
                <a16:creationId xmlns:a16="http://schemas.microsoft.com/office/drawing/2014/main" xmlns="" id="{CCDDF5B5-E2C1-4ACE-C33B-BC55463E3A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217272"/>
            <a:ext cx="142494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,1 m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,5 m. 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24202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CAA9242B-04F7-DE8F-7D41-B00268D43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39844"/>
              </p:ext>
            </p:extLst>
          </p:nvPr>
        </p:nvGraphicFramePr>
        <p:xfrm>
          <a:off x="11049000" y="2857500"/>
          <a:ext cx="381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0" y="2857500"/>
                        <a:ext cx="381000" cy="120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8">
            <a:extLst>
              <a:ext uri="{FF2B5EF4-FFF2-40B4-BE49-F238E27FC236}">
                <a16:creationId xmlns:a16="http://schemas.microsoft.com/office/drawing/2014/main" xmlns="" id="{CD10BCFB-0F55-AB91-1CEC-71424D7C2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9200" y="5787936"/>
            <a:ext cx="9892452" cy="221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 tích bể nước là 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vi-VN" altLang="en-US" sz="3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 = 4,725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m</a:t>
            </a:r>
            <a:r>
              <a:rPr kumimoji="0" lang="vi-VN" altLang="en-US" sz="3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>
              <a:lnSpc>
                <a:spcPct val="150000"/>
              </a:lnSpc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hể tích của lượng nước trong bể là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vi-VN" altLang="en-US" sz="3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vi-VN" altLang="en-US" sz="3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4,725</a:t>
            </a:r>
            <a:r>
              <a:rPr lang="vi-VN" altLang="en-US" sz="3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vi-VN" altLang="en-US" sz="3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10 (m</a:t>
            </a:r>
            <a:r>
              <a:rPr lang="vi-VN" altLang="en-US" sz="3200" baseline="30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vi-VN" altLang="en-US" sz="32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marL="0" marR="0" lvl="0" indent="1809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E6124CB1-EC12-879B-AA8F-4157095DB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54968"/>
              </p:ext>
            </p:extLst>
          </p:nvPr>
        </p:nvGraphicFramePr>
        <p:xfrm>
          <a:off x="9296400" y="6499945"/>
          <a:ext cx="408709" cy="105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6499945"/>
                        <a:ext cx="408709" cy="1059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28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09912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AF523B6C-4F4A-4F38-9747-E073CDAD67D3}"/>
              </a:ext>
            </a:extLst>
          </p:cNvPr>
          <p:cNvSpPr txBox="1"/>
          <p:nvPr/>
        </p:nvSpPr>
        <p:spPr>
          <a:xfrm>
            <a:off x="1219200" y="647700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ài 1 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4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87 </a:t>
            </a:r>
            <a:r>
              <a:rPr lang="en-US" sz="4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oán 9 tập 2 </a:t>
            </a:r>
            <a:r>
              <a:rPr lang="en-US" sz="4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tst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188E91F3-5F24-49F4-9396-51DE6614726F}"/>
              </a:ext>
            </a:extLst>
          </p:cNvPr>
          <p:cNvSpPr txBox="1"/>
          <p:nvPr/>
        </p:nvSpPr>
        <p:spPr>
          <a:xfrm>
            <a:off x="4724400" y="8648700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 vật có dạng </a:t>
            </a:r>
            <a:r>
              <a:rPr lang="en-US" sz="4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4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44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, d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oogle Shape;305;p14">
            <a:extLst>
              <a:ext uri="{FF2B5EF4-FFF2-40B4-BE49-F238E27FC236}">
                <a16:creationId xmlns:a16="http://schemas.microsoft.com/office/drawing/2014/main" xmlns="" id="{AA4CD41E-B8A9-469F-9B54-942A9EC96507}"/>
              </a:ext>
            </a:extLst>
          </p:cNvPr>
          <p:cNvGrpSpPr/>
          <p:nvPr/>
        </p:nvGrpSpPr>
        <p:grpSpPr>
          <a:xfrm flipH="1">
            <a:off x="1600200" y="7460424"/>
            <a:ext cx="1699513" cy="1188276"/>
            <a:chOff x="7890477" y="787864"/>
            <a:chExt cx="2022200" cy="1289304"/>
          </a:xfrm>
        </p:grpSpPr>
        <p:pic>
          <p:nvPicPr>
            <p:cNvPr id="30" name="Google Shape;306;p14">
              <a:extLst>
                <a:ext uri="{FF2B5EF4-FFF2-40B4-BE49-F238E27FC236}">
                  <a16:creationId xmlns:a16="http://schemas.microsoft.com/office/drawing/2014/main" xmlns="" id="{70E426ED-A6E4-471B-9714-F7E6E0CF61D8}"/>
                </a:ext>
              </a:extLst>
            </p:cNvPr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1" name="Google Shape;307;p14">
              <a:extLst>
                <a:ext uri="{FF2B5EF4-FFF2-40B4-BE49-F238E27FC236}">
                  <a16:creationId xmlns:a16="http://schemas.microsoft.com/office/drawing/2014/main" xmlns="" id="{EABA2058-9F91-4940-8104-F112F41EAAF2}"/>
                </a:ext>
              </a:extLst>
            </p:cNvPr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D7106448-885D-43CA-B590-D20E143CCC2A}"/>
              </a:ext>
            </a:extLst>
          </p:cNvPr>
          <p:cNvGrpSpPr/>
          <p:nvPr/>
        </p:nvGrpSpPr>
        <p:grpSpPr>
          <a:xfrm>
            <a:off x="13782190" y="120546"/>
            <a:ext cx="2877519" cy="1890793"/>
            <a:chOff x="9314481" y="0"/>
            <a:chExt cx="2877519" cy="1890793"/>
          </a:xfrm>
        </p:grpSpPr>
        <p:pic>
          <p:nvPicPr>
            <p:cNvPr id="14" name="Picture 13" descr="Background pattern&#10;&#10;Description automatically generated">
              <a:extLst>
                <a:ext uri="{FF2B5EF4-FFF2-40B4-BE49-F238E27FC236}">
                  <a16:creationId xmlns:a16="http://schemas.microsoft.com/office/drawing/2014/main" xmlns="" id="{6229F3D7-262D-4AF8-8EE0-64114F0EE1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4"/>
                </a:ext>
              </a:extLst>
            </a:blip>
            <a:srcRect l="36012" r="14448" b="2"/>
            <a:stretch/>
          </p:blipFill>
          <p:spPr>
            <a:xfrm>
              <a:off x="10842087" y="0"/>
              <a:ext cx="1349913" cy="1763121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0A05AB4B-7C51-4558-9A92-924F1B105D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751012" y="203738"/>
              <a:ext cx="1216828" cy="1394712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xmlns="" id="{E3C5BFB3-4996-4B8E-BA91-0C207501A9E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314481" y="507413"/>
              <a:ext cx="1896053" cy="1383380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10C5AB3-E465-77DB-A391-7026BAA392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4206" y="2250117"/>
            <a:ext cx="14001750" cy="451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FC0013F-597A-4F10-84AA-BF15A58AEDD3}"/>
              </a:ext>
            </a:extLst>
          </p:cNvPr>
          <p:cNvSpPr txBox="1"/>
          <p:nvPr/>
        </p:nvSpPr>
        <p:spPr>
          <a:xfrm>
            <a:off x="609600" y="30283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ài 2 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4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7 </a:t>
            </a:r>
            <a:r>
              <a:rPr lang="en-US" sz="4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oán 9 tập 2 </a:t>
            </a:r>
            <a:r>
              <a:rPr lang="en-US" sz="4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tst</a:t>
            </a:r>
            <a:endParaRPr lang="en-US" sz="4400" b="0" i="0" dirty="0">
              <a:solidFill>
                <a:srgbClr val="333333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334335C7-C3A7-4203-B581-5270A0973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313" y="-9707563"/>
            <a:ext cx="1371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oogle Shape;305;p14">
            <a:extLst>
              <a:ext uri="{FF2B5EF4-FFF2-40B4-BE49-F238E27FC236}">
                <a16:creationId xmlns:a16="http://schemas.microsoft.com/office/drawing/2014/main" xmlns="" id="{399E46BE-557C-45C7-8DD5-D49376F231A9}"/>
              </a:ext>
            </a:extLst>
          </p:cNvPr>
          <p:cNvGrpSpPr/>
          <p:nvPr/>
        </p:nvGrpSpPr>
        <p:grpSpPr>
          <a:xfrm flipH="1">
            <a:off x="637309" y="5449223"/>
            <a:ext cx="1699513" cy="1188276"/>
            <a:chOff x="7890477" y="787864"/>
            <a:chExt cx="2022200" cy="1289304"/>
          </a:xfrm>
        </p:grpSpPr>
        <p:pic>
          <p:nvPicPr>
            <p:cNvPr id="32" name="Google Shape;306;p14">
              <a:extLst>
                <a:ext uri="{FF2B5EF4-FFF2-40B4-BE49-F238E27FC236}">
                  <a16:creationId xmlns:a16="http://schemas.microsoft.com/office/drawing/2014/main" xmlns="" id="{27E68141-1E05-493C-A151-872893C281A1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3" name="Google Shape;307;p14">
              <a:extLst>
                <a:ext uri="{FF2B5EF4-FFF2-40B4-BE49-F238E27FC236}">
                  <a16:creationId xmlns:a16="http://schemas.microsoft.com/office/drawing/2014/main" xmlns="" id="{1D487E80-C9CF-4F7B-BE74-38F54745CA78}"/>
                </a:ext>
              </a:extLst>
            </p:cNvPr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2B15C214-E0EB-4F5F-8B5C-A73B9730822B}"/>
              </a:ext>
            </a:extLst>
          </p:cNvPr>
          <p:cNvGrpSpPr/>
          <p:nvPr/>
        </p:nvGrpSpPr>
        <p:grpSpPr>
          <a:xfrm>
            <a:off x="15194462" y="30283"/>
            <a:ext cx="2877519" cy="1890793"/>
            <a:chOff x="9314481" y="0"/>
            <a:chExt cx="2877519" cy="1890793"/>
          </a:xfrm>
        </p:grpSpPr>
        <p:pic>
          <p:nvPicPr>
            <p:cNvPr id="17" name="Picture 16" descr="Background pattern&#10;&#10;Description automatically generated">
              <a:extLst>
                <a:ext uri="{FF2B5EF4-FFF2-40B4-BE49-F238E27FC236}">
                  <a16:creationId xmlns:a16="http://schemas.microsoft.com/office/drawing/2014/main" xmlns="" id="{F1DA9F1F-3913-4E21-A075-06F4F49383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5"/>
                </a:ext>
              </a:extLst>
            </a:blip>
            <a:srcRect l="36012" r="14448" b="2"/>
            <a:stretch/>
          </p:blipFill>
          <p:spPr>
            <a:xfrm>
              <a:off x="10842087" y="0"/>
              <a:ext cx="1349913" cy="1763121"/>
            </a:xfrm>
            <a:custGeom>
              <a:avLst/>
              <a:gdLst/>
              <a:ahLst/>
              <a:cxnLst/>
              <a:rect l="l" t="t" r="r" b="b"/>
              <a:pathLst>
                <a:path w="2577829" h="2926956">
                  <a:moveTo>
                    <a:pt x="1114351" y="0"/>
                  </a:moveTo>
                  <a:cubicBezTo>
                    <a:pt x="1922608" y="0"/>
                    <a:pt x="2577829" y="655221"/>
                    <a:pt x="2577829" y="1463478"/>
                  </a:cubicBezTo>
                  <a:cubicBezTo>
                    <a:pt x="2577829" y="2271735"/>
                    <a:pt x="1922608" y="2926956"/>
                    <a:pt x="1114351" y="2926956"/>
                  </a:cubicBezTo>
                  <a:cubicBezTo>
                    <a:pt x="710223" y="2926956"/>
                    <a:pt x="344353" y="2763151"/>
                    <a:pt x="79516" y="2498313"/>
                  </a:cubicBezTo>
                  <a:lnTo>
                    <a:pt x="0" y="2410824"/>
                  </a:lnTo>
                  <a:lnTo>
                    <a:pt x="69413" y="2266732"/>
                  </a:lnTo>
                  <a:cubicBezTo>
                    <a:pt x="193516" y="1973319"/>
                    <a:pt x="262142" y="1650728"/>
                    <a:pt x="262142" y="1312109"/>
                  </a:cubicBezTo>
                  <a:cubicBezTo>
                    <a:pt x="262142" y="1058145"/>
                    <a:pt x="223540" y="813196"/>
                    <a:pt x="151883" y="582811"/>
                  </a:cubicBezTo>
                  <a:lnTo>
                    <a:pt x="91478" y="417771"/>
                  </a:lnTo>
                  <a:lnTo>
                    <a:pt x="183443" y="334187"/>
                  </a:lnTo>
                  <a:cubicBezTo>
                    <a:pt x="436418" y="125413"/>
                    <a:pt x="760739" y="0"/>
                    <a:pt x="1114351" y="0"/>
                  </a:cubicBezTo>
                  <a:close/>
                </a:path>
              </a:pathLst>
            </a:cu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xmlns="" id="{D2E41A7B-81FE-43F6-B67E-326DED83FC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0751012" y="203738"/>
              <a:ext cx="1216828" cy="1394712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A4DA6E5F-40A2-470D-B79B-1D6DF8AFEF3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314481" y="507413"/>
              <a:ext cx="1896053" cy="1383380"/>
            </a:xfrm>
            <a:prstGeom prst="rect">
              <a:avLst/>
            </a:prstGeom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BCC0762-E408-9DA0-6754-52C06EF0684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04412" y="962550"/>
            <a:ext cx="13820775" cy="451784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1BCBA02-7454-27D0-74A8-FA6E7578C2E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76039" y="6558560"/>
            <a:ext cx="9968361" cy="30313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3437B3A-A764-9C3B-5FA6-D28CE818853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90412" y="6589733"/>
            <a:ext cx="10043795" cy="30624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13C708E-6F85-36E8-7C02-2AA743C1D31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80219" y="6527387"/>
            <a:ext cx="9968361" cy="32095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8B9AF2A-A2DA-E209-C9B2-AB11BAF8C29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805905" y="6536910"/>
            <a:ext cx="14676190" cy="3330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8696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24047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6572" y="5276835"/>
            <a:ext cx="534116" cy="500964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925" y="5105400"/>
            <a:ext cx="552450" cy="51816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xmlns="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9280" y="7041401"/>
            <a:ext cx="350100" cy="3283698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014" y="2732631"/>
            <a:ext cx="1563556" cy="1085802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2127047" y="5295901"/>
            <a:ext cx="673102" cy="113665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4221" y="4530609"/>
            <a:ext cx="690106" cy="116537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246" y="4771915"/>
            <a:ext cx="4965848" cy="37243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1" y="2237366"/>
            <a:ext cx="2909414" cy="438912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754312" y="8690097"/>
            <a:ext cx="2345616" cy="146304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515422"/>
            <a:ext cx="8610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/>
            <a:r>
              <a:rPr lang="en-US" sz="8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CÁ </a:t>
            </a:r>
          </a:p>
          <a:p>
            <a:pPr algn="ctr" defTabSz="1828800"/>
            <a:r>
              <a:rPr lang="en-US" sz="8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DƯƠNG</a:t>
            </a:r>
            <a:endParaRPr lang="vi-VN" sz="8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E17C6954-6503-488C-A8E6-1D7D1802687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85478" y="5138039"/>
            <a:ext cx="2345616" cy="1463042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xmlns="" id="{B215FB51-700D-412C-896C-8DEB74DD47E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884770" y="6271259"/>
            <a:ext cx="2345616" cy="146304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xmlns="" id="{AFE27EEE-BB8A-44DE-B860-6F6B339BB17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85478" y="8743701"/>
            <a:ext cx="2345616" cy="1463042"/>
          </a:xfrm>
          <a:prstGeom prst="rect">
            <a:avLst/>
          </a:prstGeom>
        </p:spPr>
      </p:pic>
      <p:sp>
        <p:nvSpPr>
          <p:cNvPr id="2" name="Arrow: Pentagon 1">
            <a:extLst>
              <a:ext uri="{FF2B5EF4-FFF2-40B4-BE49-F238E27FC236}">
                <a16:creationId xmlns:a16="http://schemas.microsoft.com/office/drawing/2014/main" xmlns="" id="{D1155387-879E-40B6-9945-AA291C540A15}"/>
              </a:ext>
            </a:extLst>
          </p:cNvPr>
          <p:cNvSpPr/>
          <p:nvPr/>
        </p:nvSpPr>
        <p:spPr>
          <a:xfrm>
            <a:off x="5486400" y="6271258"/>
            <a:ext cx="6858000" cy="2466348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9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 ĐẦU</a:t>
            </a:r>
          </a:p>
        </p:txBody>
      </p:sp>
      <p:pic>
        <p:nvPicPr>
          <p:cNvPr id="3" name="introcauca">
            <a:hlinkClick r:id="" action="ppaction://media"/>
            <a:extLst>
              <a:ext uri="{FF2B5EF4-FFF2-40B4-BE49-F238E27FC236}">
                <a16:creationId xmlns:a16="http://schemas.microsoft.com/office/drawing/2014/main" xmlns="" id="{50FA3404-47C9-4CF6-B5C2-67B66A9339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853996" y="-1471444"/>
            <a:ext cx="12192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82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5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7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9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33333E-6 4.69136E-6 L 3.33333E-6 -0.07223 " pathEditMode="relative" rAng="0" ptsTypes="AA">
                                      <p:cBhvr>
                                        <p:cTn id="2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9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9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  <p:bldP spid="7" grpId="1"/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6572" y="5276835"/>
            <a:ext cx="534116" cy="500964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925" y="5105400"/>
            <a:ext cx="552450" cy="51816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xmlns="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9280" y="7041401"/>
            <a:ext cx="350100" cy="3283698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153" y="3059913"/>
            <a:ext cx="1563556" cy="1085802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2127047" y="5295901"/>
            <a:ext cx="673102" cy="113665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4190" y="6043801"/>
            <a:ext cx="690106" cy="116537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4260" y="5919463"/>
            <a:ext cx="4965848" cy="37243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9958" y="1121776"/>
            <a:ext cx="2909414" cy="438912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39C23D9B-84DE-4B7A-911F-1878CD20446D}"/>
              </a:ext>
            </a:extLst>
          </p:cNvPr>
          <p:cNvGrpSpPr/>
          <p:nvPr/>
        </p:nvGrpSpPr>
        <p:grpSpPr>
          <a:xfrm>
            <a:off x="-4267200" y="7734301"/>
            <a:ext cx="4267200" cy="2266438"/>
            <a:chOff x="-2312095" y="2265304"/>
            <a:chExt cx="2133600" cy="1133219"/>
          </a:xfrm>
        </p:grpSpPr>
        <p:sp>
          <p:nvSpPr>
            <p:cNvPr id="3" name="Speech Bubble: Rectangle with Corners Rounded 2">
              <a:extLst>
                <a:ext uri="{FF2B5EF4-FFF2-40B4-BE49-F238E27FC236}">
                  <a16:creationId xmlns:a16="http://schemas.microsoft.com/office/drawing/2014/main" xmlns="" id="{C80D90BE-243B-4CC2-9897-DC2567470CDA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828800"/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36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8,01 cm</a:t>
              </a:r>
              <a:endParaRPr lang="vi-V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7715" y="573136"/>
            <a:ext cx="5382886" cy="2743200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EA94EE4C-DC84-4124-A9D4-9D6529BF4EDC}"/>
              </a:ext>
            </a:extLst>
          </p:cNvPr>
          <p:cNvGrpSpPr/>
          <p:nvPr/>
        </p:nvGrpSpPr>
        <p:grpSpPr>
          <a:xfrm flipH="1">
            <a:off x="10911840" y="628645"/>
            <a:ext cx="3108960" cy="1552578"/>
            <a:chOff x="-1732975" y="2265304"/>
            <a:chExt cx="1554480" cy="776289"/>
          </a:xfrm>
        </p:grpSpPr>
        <p:sp>
          <p:nvSpPr>
            <p:cNvPr id="37" name="Speech Bubble: Rectangle with Corners Rounded 36">
              <a:extLst>
                <a:ext uri="{FF2B5EF4-FFF2-40B4-BE49-F238E27FC236}">
                  <a16:creationId xmlns:a16="http://schemas.microsoft.com/office/drawing/2014/main" xmlns="" id="{8464420B-B920-4317-BE91-1D08964D7B72}"/>
                </a:ext>
              </a:extLst>
            </p:cNvPr>
            <p:cNvSpPr/>
            <p:nvPr/>
          </p:nvSpPr>
          <p:spPr>
            <a:xfrm>
              <a:off x="-1732975" y="2265304"/>
              <a:ext cx="1554480" cy="274320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828800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8,01 cm</a:t>
              </a:r>
              <a:endParaRPr 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xmlns="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98418B5F-CE4A-4DBA-A4BC-305D0001CD6E}"/>
              </a:ext>
            </a:extLst>
          </p:cNvPr>
          <p:cNvGrpSpPr/>
          <p:nvPr/>
        </p:nvGrpSpPr>
        <p:grpSpPr>
          <a:xfrm>
            <a:off x="-4267200" y="4334643"/>
            <a:ext cx="4267200" cy="2266438"/>
            <a:chOff x="-2312095" y="2265304"/>
            <a:chExt cx="2133600" cy="1133219"/>
          </a:xfrm>
        </p:grpSpPr>
        <p:sp>
          <p:nvSpPr>
            <p:cNvPr id="40" name="Speech Bubble: Rectangle with Corners Rounded 39">
              <a:extLst>
                <a:ext uri="{FF2B5EF4-FFF2-40B4-BE49-F238E27FC236}">
                  <a16:creationId xmlns:a16="http://schemas.microsoft.com/office/drawing/2014/main" xmlns="" id="{2461C522-FF0F-436E-8533-BD3D2DC10B53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828800"/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36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,06 cm</a:t>
              </a:r>
              <a:endParaRPr lang="vi-V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xmlns="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C8AC982F-5F1C-4DBD-AD2A-FFDC19ED0C2B}"/>
              </a:ext>
            </a:extLst>
          </p:cNvPr>
          <p:cNvGrpSpPr/>
          <p:nvPr/>
        </p:nvGrpSpPr>
        <p:grpSpPr>
          <a:xfrm flipH="1">
            <a:off x="18309772" y="5467863"/>
            <a:ext cx="4267200" cy="2266438"/>
            <a:chOff x="-2312095" y="2265304"/>
            <a:chExt cx="2133600" cy="1133219"/>
          </a:xfrm>
        </p:grpSpPr>
        <p:sp>
          <p:nvSpPr>
            <p:cNvPr id="45" name="Speech Bubble: Rectangle with Corners Rounded 44">
              <a:extLst>
                <a:ext uri="{FF2B5EF4-FFF2-40B4-BE49-F238E27FC236}">
                  <a16:creationId xmlns:a16="http://schemas.microsoft.com/office/drawing/2014/main" xmlns="" id="{FA301BAE-EABF-4823-A77C-08256DF60184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828800"/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</a:t>
              </a:r>
              <a:r>
                <a:rPr lang="en-US" sz="36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4,60 cm</a:t>
              </a:r>
              <a:endParaRPr lang="vi-V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xmlns="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7055A351-8018-43CC-AF85-72E9B10CD70C}"/>
              </a:ext>
            </a:extLst>
          </p:cNvPr>
          <p:cNvGrpSpPr/>
          <p:nvPr/>
        </p:nvGrpSpPr>
        <p:grpSpPr>
          <a:xfrm flipH="1">
            <a:off x="18309772" y="7753863"/>
            <a:ext cx="4267200" cy="2266438"/>
            <a:chOff x="-2312095" y="2265304"/>
            <a:chExt cx="2133600" cy="1133219"/>
          </a:xfrm>
        </p:grpSpPr>
        <p:sp>
          <p:nvSpPr>
            <p:cNvPr id="48" name="Speech Bubble: Rectangle with Corners Rounded 47">
              <a:extLst>
                <a:ext uri="{FF2B5EF4-FFF2-40B4-BE49-F238E27FC236}">
                  <a16:creationId xmlns:a16="http://schemas.microsoft.com/office/drawing/2014/main" xmlns="" id="{8759F8F5-EA73-4ECF-8396-C55219BE69C7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1828800"/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lang="en-US" sz="36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8,10 cm</a:t>
              </a:r>
              <a:endParaRPr lang="vi-VN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xmlns="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5EF609C6-17B1-41EE-9D0C-39158F8927C2}"/>
              </a:ext>
            </a:extLst>
          </p:cNvPr>
          <p:cNvSpPr txBox="1"/>
          <p:nvPr/>
        </p:nvSpPr>
        <p:spPr>
          <a:xfrm>
            <a:off x="453428" y="621201"/>
            <a:ext cx="7733981" cy="2433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cm,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2cm</a:t>
            </a:r>
            <a:r>
              <a:rPr lang="en-US" altLang="en-US" sz="3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943F47B-7E92-BAAA-A209-5FE91B0E618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21164" y="4574627"/>
            <a:ext cx="10053199" cy="3883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92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6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8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460355" y="2218190"/>
            <a:ext cx="15595889" cy="3283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út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uy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ầ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… ở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lips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 Trong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6DB2DB1-1996-BD3A-F76D-71BFDC57BDA0}"/>
              </a:ext>
            </a:extLst>
          </p:cNvPr>
          <p:cNvSpPr/>
          <p:nvPr/>
        </p:nvSpPr>
        <p:spPr>
          <a:xfrm>
            <a:off x="1366836" y="5892424"/>
            <a:ext cx="15595889" cy="3283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400"/>
              </a:spcAft>
            </a:pPr>
            <a:r>
              <a:rPr lang="nl-NL" sz="4800" b="1" kern="1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 điểm chung của các đồ vật ở hình bên là có hai mặt đáy hình tròn bằng nhau; đồ vật dạng này dễ di chuyển, dễ sắp đặt; hình thể chắc chắn, khó bị phá huỷ , ...</a:t>
            </a:r>
            <a:endParaRPr lang="en-US" sz="4800" b="1" kern="100" dirty="0">
              <a:solidFill>
                <a:srgbClr val="00B05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xmlns="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6572" y="5276835"/>
            <a:ext cx="534116" cy="500964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925" y="5105400"/>
            <a:ext cx="552450" cy="51816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xmlns="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9280" y="7041401"/>
            <a:ext cx="350100" cy="3283698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014" y="2732631"/>
            <a:ext cx="1563556" cy="1085802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2127047" y="5295901"/>
            <a:ext cx="673102" cy="113665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4221" y="4530609"/>
            <a:ext cx="690106" cy="116537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246" y="4771915"/>
            <a:ext cx="4965848" cy="37243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1" y="2237366"/>
            <a:ext cx="2909414" cy="438912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39C23D9B-84DE-4B7A-911F-1878CD20446D}"/>
              </a:ext>
            </a:extLst>
          </p:cNvPr>
          <p:cNvGrpSpPr/>
          <p:nvPr/>
        </p:nvGrpSpPr>
        <p:grpSpPr>
          <a:xfrm>
            <a:off x="-4419600" y="4530609"/>
            <a:ext cx="4419600" cy="2266438"/>
            <a:chOff x="-2388295" y="2265304"/>
            <a:chExt cx="22098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Speech Bubble: Rectangle with Corners Rounded 2">
                  <a:extLst>
                    <a:ext uri="{FF2B5EF4-FFF2-40B4-BE49-F238E27FC236}">
                      <a16:creationId xmlns:a16="http://schemas.microsoft.com/office/drawing/2014/main" xmlns="" id="{C80D90BE-243B-4CC2-9897-DC2567470CDA}"/>
                    </a:ext>
                  </a:extLst>
                </p:cNvPr>
                <p:cNvSpPr/>
                <p:nvPr/>
              </p:nvSpPr>
              <p:spPr>
                <a:xfrm>
                  <a:off x="-2388295" y="2265304"/>
                  <a:ext cx="22098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1828800"/>
                  <a:r>
                    <a:rPr lang="en-US" sz="3600" b="1" dirty="0">
                      <a:solidFill>
                        <a:srgbClr val="C00000"/>
                      </a:solidFill>
                      <a:latin typeface="Times New Roman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en-US" sz="3600" b="1" dirty="0">
                    <a:solidFill>
                      <a:srgbClr val="C00000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Speech Bubble: Rectangle with Corners Rounded 2">
                  <a:extLst>
                    <a:ext uri="{FF2B5EF4-FFF2-40B4-BE49-F238E27FC236}">
                      <a16:creationId xmlns:a16="http://schemas.microsoft.com/office/drawing/2014/main" id="{C80D90BE-243B-4CC2-9897-DC2567470C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88295" y="2265304"/>
                  <a:ext cx="22098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0"/>
                  <a:stretch>
                    <a:fillRect l="-331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8503" y="1822450"/>
            <a:ext cx="5382886" cy="2743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2019" y="905043"/>
            <a:ext cx="7695442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30 ml,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cm. Khi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EA94EE4C-DC84-4124-A9D4-9D6529BF4EDC}"/>
              </a:ext>
            </a:extLst>
          </p:cNvPr>
          <p:cNvGrpSpPr/>
          <p:nvPr/>
        </p:nvGrpSpPr>
        <p:grpSpPr>
          <a:xfrm flipH="1">
            <a:off x="10754326" y="628645"/>
            <a:ext cx="3571272" cy="1552578"/>
            <a:chOff x="-1885374" y="2265304"/>
            <a:chExt cx="1785636" cy="7762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Speech Bubble: Rectangle with Corners Rounded 36">
                  <a:extLst>
                    <a:ext uri="{FF2B5EF4-FFF2-40B4-BE49-F238E27FC236}">
                      <a16:creationId xmlns:a16="http://schemas.microsoft.com/office/drawing/2014/main" xmlns="" id="{8464420B-B920-4317-BE91-1D08964D7B72}"/>
                    </a:ext>
                  </a:extLst>
                </p:cNvPr>
                <p:cNvSpPr/>
                <p:nvPr/>
              </p:nvSpPr>
              <p:spPr>
                <a:xfrm>
                  <a:off x="-1885374" y="2265304"/>
                  <a:ext cx="1785636" cy="274320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800">
                    <a:defRPr/>
                  </a:pPr>
                  <a:r>
                    <a:rPr lang="en-US" sz="4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en-US" sz="40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7" name="Speech Bubble: Rectangle with Corners Rounded 36">
                  <a:extLst>
                    <a:ext uri="{FF2B5EF4-FFF2-40B4-BE49-F238E27FC236}">
                      <a16:creationId xmlns:a16="http://schemas.microsoft.com/office/drawing/2014/main" id="{8464420B-B920-4317-BE91-1D08964D7B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885374" y="2265304"/>
                  <a:ext cx="1785636" cy="274320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3"/>
                  <a:stretch>
                    <a:fillRect t="-15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xmlns="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98418B5F-CE4A-4DBA-A4BC-305D0001CD6E}"/>
              </a:ext>
            </a:extLst>
          </p:cNvPr>
          <p:cNvGrpSpPr/>
          <p:nvPr/>
        </p:nvGrpSpPr>
        <p:grpSpPr>
          <a:xfrm>
            <a:off x="-4267200" y="7734301"/>
            <a:ext cx="4267200" cy="2266438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Speech Bubble: Rectangle with Corners Rounded 39">
                  <a:extLst>
                    <a:ext uri="{FF2B5EF4-FFF2-40B4-BE49-F238E27FC236}">
                      <a16:creationId xmlns:a16="http://schemas.microsoft.com/office/drawing/2014/main" xmlns="" id="{2461C522-FF0F-436E-8533-BD3D2DC10B53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1828800"/>
                  <a:r>
                    <a:rPr 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en-US" sz="36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0" name="Speech Bubble: Rectangle with Corners Rounded 39">
                  <a:extLst>
                    <a:ext uri="{FF2B5EF4-FFF2-40B4-BE49-F238E27FC236}">
                      <a16:creationId xmlns:a16="http://schemas.microsoft.com/office/drawing/2014/main" id="{2461C522-FF0F-436E-8533-BD3D2DC10B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5"/>
                  <a:stretch>
                    <a:fillRect l="-342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xmlns="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C8AC982F-5F1C-4DBD-AD2A-FFDC19ED0C2B}"/>
              </a:ext>
            </a:extLst>
          </p:cNvPr>
          <p:cNvGrpSpPr/>
          <p:nvPr/>
        </p:nvGrpSpPr>
        <p:grpSpPr>
          <a:xfrm flipH="1">
            <a:off x="18288000" y="5163063"/>
            <a:ext cx="4267200" cy="2266438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Speech Bubble: Rectangle with Corners Rounded 44">
                  <a:extLst>
                    <a:ext uri="{FF2B5EF4-FFF2-40B4-BE49-F238E27FC236}">
                      <a16:creationId xmlns:a16="http://schemas.microsoft.com/office/drawing/2014/main" xmlns="" id="{FA301BAE-EABF-4823-A77C-08256DF60184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1828800"/>
                  <a:r>
                    <a:rPr 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en-US" sz="36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5" name="Speech Bubble: Rectangle with Corners Rounded 44">
                  <a:extLst>
                    <a:ext uri="{FF2B5EF4-FFF2-40B4-BE49-F238E27FC236}">
                      <a16:creationId xmlns:a16="http://schemas.microsoft.com/office/drawing/2014/main" id="{FA301BAE-EABF-4823-A77C-08256DF601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6"/>
                  <a:stretch>
                    <a:fillRect l="-342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xmlns="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7055A351-8018-43CC-AF85-72E9B10CD70C}"/>
              </a:ext>
            </a:extLst>
          </p:cNvPr>
          <p:cNvGrpSpPr/>
          <p:nvPr/>
        </p:nvGrpSpPr>
        <p:grpSpPr>
          <a:xfrm flipH="1">
            <a:off x="18288000" y="7715763"/>
            <a:ext cx="4267200" cy="2266438"/>
            <a:chOff x="-2312095" y="2265304"/>
            <a:chExt cx="2133600" cy="11332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Speech Bubble: Rectangle with Corners Rounded 47">
                  <a:extLst>
                    <a:ext uri="{FF2B5EF4-FFF2-40B4-BE49-F238E27FC236}">
                      <a16:creationId xmlns:a16="http://schemas.microsoft.com/office/drawing/2014/main" xmlns="" id="{8759F8F5-EA73-4ECF-8396-C55219BE69C7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1828800"/>
                  <a:r>
                    <a:rPr lang="en-US" sz="36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en-US" sz="36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8" name="Speech Bubble: Rectangle with Corners Rounded 47">
                  <a:extLst>
                    <a:ext uri="{FF2B5EF4-FFF2-40B4-BE49-F238E27FC236}">
                      <a16:creationId xmlns:a16="http://schemas.microsoft.com/office/drawing/2014/main" id="{8759F8F5-EA73-4ECF-8396-C55219BE69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7"/>
                  <a:stretch>
                    <a:fillRect l="-342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xmlns="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5052042-4081-89DB-9A4C-06CF30B3F2F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676" y="3091877"/>
            <a:ext cx="2874582" cy="287458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9DE84307-E9F0-7E46-39F0-5D4C9591581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765859" y="5082181"/>
            <a:ext cx="10123809" cy="43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9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3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5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8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8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4145" y="7932524"/>
            <a:ext cx="431409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8724" y="6582650"/>
            <a:ext cx="4501662" cy="2121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182" y="3101486"/>
            <a:ext cx="9145160" cy="577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281" y="3949995"/>
            <a:ext cx="10005647" cy="1735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989" y="1449085"/>
            <a:ext cx="4012223" cy="2293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4217" y="347170"/>
            <a:ext cx="4079631" cy="1916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714" y="1068404"/>
            <a:ext cx="9363807" cy="3976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804801" y="2828432"/>
            <a:ext cx="4642338" cy="4064795"/>
            <a:chOff x="239" y="1553"/>
            <a:chExt cx="1585" cy="1707"/>
          </a:xfrm>
        </p:grpSpPr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624" y="1680"/>
              <a:ext cx="960" cy="1200"/>
              <a:chOff x="624" y="1680"/>
              <a:chExt cx="960" cy="1200"/>
            </a:xfrm>
          </p:grpSpPr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624" y="2524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 w="9525">
                <a:solidFill>
                  <a:sysClr val="window" lastClr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19" name="Oval 12"/>
              <p:cNvSpPr>
                <a:spLocks noChangeArrowheads="1"/>
              </p:cNvSpPr>
              <p:nvPr/>
            </p:nvSpPr>
            <p:spPr bwMode="auto">
              <a:xfrm>
                <a:off x="624" y="2480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0" name="Oval 13"/>
              <p:cNvSpPr>
                <a:spLocks noChangeArrowheads="1"/>
              </p:cNvSpPr>
              <p:nvPr/>
            </p:nvSpPr>
            <p:spPr bwMode="auto">
              <a:xfrm>
                <a:off x="624" y="2428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1" name="Oval 14"/>
              <p:cNvSpPr>
                <a:spLocks noChangeArrowheads="1"/>
              </p:cNvSpPr>
              <p:nvPr/>
            </p:nvSpPr>
            <p:spPr bwMode="auto">
              <a:xfrm>
                <a:off x="624" y="2380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2" name="Oval 15"/>
              <p:cNvSpPr>
                <a:spLocks noChangeArrowheads="1"/>
              </p:cNvSpPr>
              <p:nvPr/>
            </p:nvSpPr>
            <p:spPr bwMode="auto">
              <a:xfrm>
                <a:off x="624" y="2332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auto">
              <a:xfrm>
                <a:off x="624" y="2284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auto">
              <a:xfrm>
                <a:off x="624" y="2232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auto">
              <a:xfrm>
                <a:off x="624" y="2188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auto">
              <a:xfrm>
                <a:off x="624" y="2140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auto">
              <a:xfrm>
                <a:off x="624" y="2092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auto">
              <a:xfrm>
                <a:off x="624" y="2044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auto">
              <a:xfrm>
                <a:off x="624" y="1996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30" name="Oval 23"/>
              <p:cNvSpPr>
                <a:spLocks noChangeArrowheads="1"/>
              </p:cNvSpPr>
              <p:nvPr/>
            </p:nvSpPr>
            <p:spPr bwMode="auto">
              <a:xfrm>
                <a:off x="624" y="1968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31" name="Oval 24"/>
              <p:cNvSpPr>
                <a:spLocks noChangeArrowheads="1"/>
              </p:cNvSpPr>
              <p:nvPr/>
            </p:nvSpPr>
            <p:spPr bwMode="auto">
              <a:xfrm>
                <a:off x="624" y="1920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32" name="Oval 25"/>
              <p:cNvSpPr>
                <a:spLocks noChangeArrowheads="1"/>
              </p:cNvSpPr>
              <p:nvPr/>
            </p:nvSpPr>
            <p:spPr bwMode="auto">
              <a:xfrm>
                <a:off x="624" y="1872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33" name="Oval 26"/>
              <p:cNvSpPr>
                <a:spLocks noChangeArrowheads="1"/>
              </p:cNvSpPr>
              <p:nvPr/>
            </p:nvSpPr>
            <p:spPr bwMode="auto">
              <a:xfrm>
                <a:off x="624" y="1824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34" name="Oval 27"/>
              <p:cNvSpPr>
                <a:spLocks noChangeArrowheads="1"/>
              </p:cNvSpPr>
              <p:nvPr/>
            </p:nvSpPr>
            <p:spPr bwMode="auto">
              <a:xfrm>
                <a:off x="624" y="1756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35" name="Oval 28"/>
              <p:cNvSpPr>
                <a:spLocks noChangeArrowheads="1"/>
              </p:cNvSpPr>
              <p:nvPr/>
            </p:nvSpPr>
            <p:spPr bwMode="auto">
              <a:xfrm>
                <a:off x="624" y="1728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36" name="Oval 29"/>
              <p:cNvSpPr>
                <a:spLocks noChangeArrowheads="1"/>
              </p:cNvSpPr>
              <p:nvPr/>
            </p:nvSpPr>
            <p:spPr bwMode="auto">
              <a:xfrm>
                <a:off x="624" y="1680"/>
                <a:ext cx="960" cy="356"/>
              </a:xfrm>
              <a:prstGeom prst="ellipse">
                <a:avLst/>
              </a:prstGeom>
              <a:gradFill rotWithShape="1">
                <a:gsLst>
                  <a:gs pos="0">
                    <a:sysClr val="windowText" lastClr="000000"/>
                  </a:gs>
                  <a:gs pos="100000">
                    <a:srgbClr val="FF9933"/>
                  </a:gs>
                </a:gsLst>
                <a:lin ang="5400000" scaled="1"/>
              </a:gradFill>
              <a:ln w="9525">
                <a:solidFill>
                  <a:sysClr val="window" lastClr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13716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37" name="Line 30"/>
              <p:cNvSpPr>
                <a:spLocks noChangeShapeType="1"/>
              </p:cNvSpPr>
              <p:nvPr/>
            </p:nvSpPr>
            <p:spPr bwMode="auto">
              <a:xfrm>
                <a:off x="1584" y="1864"/>
                <a:ext cx="0" cy="864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  <p:sp>
            <p:nvSpPr>
              <p:cNvPr id="38" name="Line 31"/>
              <p:cNvSpPr>
                <a:spLocks noChangeShapeType="1"/>
              </p:cNvSpPr>
              <p:nvPr/>
            </p:nvSpPr>
            <p:spPr bwMode="auto">
              <a:xfrm>
                <a:off x="624" y="1840"/>
                <a:ext cx="0" cy="864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4200" kern="0">
                  <a:solidFill>
                    <a:srgbClr val="008000"/>
                  </a:solidFill>
                  <a:latin typeface="Arial" charset="0"/>
                </a:endParaRPr>
              </a:p>
            </p:txBody>
          </p:sp>
        </p:grpSp>
        <p:sp>
          <p:nvSpPr>
            <p:cNvPr id="13" name="Line 32"/>
            <p:cNvSpPr>
              <a:spLocks noChangeShapeType="1"/>
            </p:cNvSpPr>
            <p:nvPr/>
          </p:nvSpPr>
          <p:spPr bwMode="auto">
            <a:xfrm>
              <a:off x="1104" y="1848"/>
              <a:ext cx="480" cy="0"/>
            </a:xfrm>
            <a:prstGeom prst="line">
              <a:avLst/>
            </a:prstGeom>
            <a:noFill/>
            <a:ln w="6350">
              <a:solidFill>
                <a:sysClr val="window" lastClr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3716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200" kern="0">
                <a:solidFill>
                  <a:srgbClr val="008000"/>
                </a:solidFill>
                <a:latin typeface="Arial" charset="0"/>
              </a:endParaRPr>
            </a:p>
          </p:txBody>
        </p:sp>
        <p:sp>
          <p:nvSpPr>
            <p:cNvPr id="14" name="Line 35"/>
            <p:cNvSpPr>
              <a:spLocks noChangeShapeType="1"/>
            </p:cNvSpPr>
            <p:nvPr/>
          </p:nvSpPr>
          <p:spPr bwMode="auto">
            <a:xfrm>
              <a:off x="479" y="1848"/>
              <a:ext cx="0" cy="864"/>
            </a:xfrm>
            <a:prstGeom prst="line">
              <a:avLst/>
            </a:prstGeom>
            <a:noFill/>
            <a:ln w="6350">
              <a:solidFill>
                <a:sysClr val="window" lastClr="FFFFFF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3716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4200" kern="0">
                <a:solidFill>
                  <a:srgbClr val="008000"/>
                </a:solidFill>
                <a:latin typeface="Arial" charset="0"/>
              </a:endParaRPr>
            </a:p>
          </p:txBody>
        </p:sp>
        <p:sp>
          <p:nvSpPr>
            <p:cNvPr id="15" name="Text Box 36"/>
            <p:cNvSpPr txBox="1">
              <a:spLocks noChangeArrowheads="1"/>
            </p:cNvSpPr>
            <p:nvPr/>
          </p:nvSpPr>
          <p:spPr bwMode="auto">
            <a:xfrm>
              <a:off x="1104" y="1553"/>
              <a:ext cx="19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entury Gothic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Century Gothic" pitchFamily="34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Century Gothic" pitchFamily="34" charset="0"/>
                </a:defRPr>
              </a:lvl3pPr>
              <a:lvl4pPr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4pPr>
              <a:lvl5pPr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800" b="1" ker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sp>
          <p:nvSpPr>
            <p:cNvPr id="16" name="Text Box 37"/>
            <p:cNvSpPr txBox="1">
              <a:spLocks noChangeArrowheads="1"/>
            </p:cNvSpPr>
            <p:nvPr/>
          </p:nvSpPr>
          <p:spPr bwMode="auto">
            <a:xfrm>
              <a:off x="239" y="2072"/>
              <a:ext cx="19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entury Gothic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Century Gothic" pitchFamily="34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Century Gothic" pitchFamily="34" charset="0"/>
                </a:defRPr>
              </a:lvl3pPr>
              <a:lvl4pPr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4pPr>
              <a:lvl5pPr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800" b="1" ker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7" name="Text Box 38"/>
            <p:cNvSpPr txBox="1">
              <a:spLocks noChangeArrowheads="1"/>
            </p:cNvSpPr>
            <p:nvPr/>
          </p:nvSpPr>
          <p:spPr bwMode="auto">
            <a:xfrm>
              <a:off x="383" y="2911"/>
              <a:ext cx="144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entury Gothic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Century Gothic" pitchFamily="34" charset="0"/>
                </a:defRPr>
              </a:lvl2pPr>
              <a:lvl3pPr>
                <a:defRPr sz="1600">
                  <a:solidFill>
                    <a:schemeClr val="tx1"/>
                  </a:solidFill>
                  <a:latin typeface="Century Gothic" pitchFamily="34" charset="0"/>
                </a:defRPr>
              </a:lvl3pPr>
              <a:lvl4pPr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4pPr>
              <a:lvl5pPr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Aft>
                  <a:spcPct val="0"/>
                </a:spcAft>
                <a:buClr>
                  <a:srgbClr val="8AD0D6"/>
                </a:buClr>
                <a:buFont typeface="Wingdings 3" pitchFamily="18" charset="2"/>
                <a:defRPr sz="14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800" b="1" kern="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hlinkClick r:id="rId9" action="ppaction://hlinkfile"/>
                </a:rPr>
                <a:t>HÌNH TRỤ</a:t>
              </a:r>
              <a:endParaRPr lang="en-US" altLang="en-US" sz="4800" b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" name="Line 32"/>
          <p:cNvSpPr>
            <a:spLocks noChangeShapeType="1"/>
          </p:cNvSpPr>
          <p:nvPr/>
        </p:nvSpPr>
        <p:spPr bwMode="auto">
          <a:xfrm>
            <a:off x="523448" y="5588295"/>
            <a:ext cx="1406769" cy="0"/>
          </a:xfrm>
          <a:prstGeom prst="line">
            <a:avLst/>
          </a:prstGeom>
          <a:noFill/>
          <a:ln w="6350">
            <a:solidFill>
              <a:sysClr val="window" lastClr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200" kern="0">
              <a:solidFill>
                <a:srgbClr val="008000"/>
              </a:solidFill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>
          <a:xfrm flipH="1" flipV="1">
            <a:off x="3275444" y="3492795"/>
            <a:ext cx="84992" cy="69057"/>
          </a:xfrm>
          <a:prstGeom prst="ellipse">
            <a:avLst/>
          </a:prstGeom>
          <a:solidFill>
            <a:sysClr val="window" lastClr="FFFFFF"/>
          </a:solidFill>
          <a:ln w="12700" cap="rnd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200" kern="0">
              <a:solidFill>
                <a:prstClr val="white"/>
              </a:solidFill>
              <a:latin typeface="Century Gothic"/>
            </a:endParaRPr>
          </a:p>
        </p:txBody>
      </p:sp>
      <p:sp>
        <p:nvSpPr>
          <p:cNvPr id="41" name="Line 32"/>
          <p:cNvSpPr>
            <a:spLocks noChangeShapeType="1"/>
          </p:cNvSpPr>
          <p:nvPr/>
        </p:nvSpPr>
        <p:spPr bwMode="auto">
          <a:xfrm>
            <a:off x="453108" y="3530895"/>
            <a:ext cx="1406769" cy="0"/>
          </a:xfrm>
          <a:prstGeom prst="line">
            <a:avLst/>
          </a:prstGeom>
          <a:noFill/>
          <a:ln w="6350">
            <a:solidFill>
              <a:sysClr val="window" lastClr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4200" kern="0">
              <a:solidFill>
                <a:srgbClr val="008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72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46320" y="3425782"/>
            <a:ext cx="4906025" cy="4554790"/>
            <a:chOff x="1006944" y="2941254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06944" y="2941254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34004" y="3310219"/>
              <a:ext cx="4030937" cy="380240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just"/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</a:p>
            <a:p>
              <a:pPr lvl="0" algn="just"/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TVN: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ác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òn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lại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ở SGK</a:t>
              </a:r>
              <a:endParaRPr sz="48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35613" y="3574683"/>
              <a:ext cx="4632565" cy="284908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Vẽ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sơ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đồ tư </a:t>
              </a:r>
              <a:r>
                <a:rPr lang="en-US" sz="48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duy</a:t>
              </a:r>
              <a:r>
                <a:rPr lang="en-US" sz="48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nội dung trong tâm của bài mặt cầu vào vở.</a:t>
              </a:r>
              <a:endParaRPr sz="48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212843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uẩn bị bài mới: </a:t>
              </a:r>
              <a:r>
                <a:rPr lang="en-US" sz="44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en-US" sz="44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, </a:t>
              </a:r>
              <a:r>
                <a:rPr lang="en-US" sz="44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ình</a:t>
              </a:r>
              <a:r>
                <a:rPr lang="en-US" sz="44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i="1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ón</a:t>
              </a:r>
              <a:r>
                <a:rPr lang="en-US" sz="4400" b="1" i="1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”.</a:t>
              </a:r>
              <a:endParaRPr sz="4400" b="1" i="1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347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889E2CB-B356-D484-3EE2-80A7BC098F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65"/>
            <a:ext cx="18288000" cy="10278070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-457200" y="190500"/>
            <a:ext cx="14173200" cy="24621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7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Arial"/>
                <a:sym typeface="Arial"/>
              </a:rPr>
              <a:t>CHƯƠNG </a:t>
            </a:r>
            <a:r>
              <a:rPr kumimoji="0" lang="en-US" sz="7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Arial"/>
                <a:cs typeface="Arial"/>
                <a:sym typeface="Arial"/>
              </a:rPr>
              <a:t>10</a:t>
            </a:r>
            <a:r>
              <a:rPr kumimoji="0" lang="vi-VN" sz="7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Arial"/>
                <a:sym typeface="Arial"/>
              </a:rPr>
              <a:t>:</a:t>
            </a:r>
            <a:r>
              <a:rPr kumimoji="0" lang="en-US" sz="7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Arial"/>
                <a:cs typeface="Arial"/>
                <a:sym typeface="Arial"/>
              </a:rPr>
              <a:t> CÁC HÌNH KHỐI TRONG THỰC TIỄN</a:t>
            </a:r>
            <a:endParaRPr kumimoji="0" sz="77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3" y="5096026"/>
            <a:ext cx="11523694" cy="18235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75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2965627"/>
      </p:ext>
    </p:extLst>
  </p:cSld>
  <p:clrMapOvr>
    <a:masterClrMapping/>
  </p:clrMapOvr>
  <p:transition spd="med">
    <p:comb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364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10</a:t>
            </a:r>
            <a:r>
              <a:rPr lang="vi-VN" sz="77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:</a:t>
            </a:r>
            <a:r>
              <a:rPr lang="en-US" sz="7700" b="1" dirty="0">
                <a:solidFill>
                  <a:schemeClr val="lt1"/>
                </a:solidFill>
                <a:latin typeface="+mj-lt"/>
                <a:ea typeface="Arial"/>
                <a:cs typeface="Arial"/>
                <a:sym typeface="Arial"/>
              </a:rPr>
              <a:t> CÁC HÌNH KHỐI TRONG THỰC TIỄN</a:t>
            </a:r>
            <a:endParaRPr sz="7700" dirty="0">
              <a:solidFill>
                <a:schemeClr val="lt1"/>
              </a:solidFill>
              <a:latin typeface="+mj-lt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3" y="5096026"/>
            <a:ext cx="11523694" cy="18235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HÌNH TRỤ</a:t>
            </a:r>
            <a:endParaRPr sz="7500" b="1" dirty="0">
              <a:solidFill>
                <a:srgbClr val="FF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029200" y="3164019"/>
            <a:ext cx="4792384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 TRỤ</a:t>
            </a:r>
            <a:endParaRPr lang="en-US" sz="45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933782" y="5482244"/>
            <a:ext cx="1150186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b="1" dirty="0">
                <a:latin typeface="Arial" panose="020B0604020202020204" pitchFamily="34" charset="0"/>
                <a:cs typeface="Arial" panose="020B0604020202020204" pitchFamily="34" charset="0"/>
              </a:rPr>
              <a:t>DIỆN TÍCH XUNG QUANH CỦA HÌNH TRỤ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3620822" y="3164019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507349" y="5200891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6BD0ECFE-AF9A-403A-BE54-810B240393E0}"/>
              </a:ext>
            </a:extLst>
          </p:cNvPr>
          <p:cNvSpPr/>
          <p:nvPr/>
        </p:nvSpPr>
        <p:spPr>
          <a:xfrm>
            <a:off x="4926855" y="7550289"/>
            <a:ext cx="5763116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b="1" dirty="0">
                <a:latin typeface="Arial" panose="020B0604020202020204" pitchFamily="34" charset="0"/>
                <a:cs typeface="Arial" panose="020B0604020202020204" pitchFamily="34" charset="0"/>
              </a:rPr>
              <a:t>THỂ TÍCH HÌNH TRỤ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69F1C13B-253E-4339-BF32-454163E540BA}"/>
              </a:ext>
            </a:extLst>
          </p:cNvPr>
          <p:cNvGrpSpPr/>
          <p:nvPr/>
        </p:nvGrpSpPr>
        <p:grpSpPr>
          <a:xfrm>
            <a:off x="3500422" y="7268936"/>
            <a:ext cx="1236936" cy="1155973"/>
            <a:chOff x="2315060" y="3149849"/>
            <a:chExt cx="1236936" cy="1155973"/>
          </a:xfrm>
        </p:grpSpPr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xmlns="" id="{E8460DB2-265E-4010-A577-6F0553CD77A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9" name="TextBox 15">
              <a:extLst>
                <a:ext uri="{FF2B5EF4-FFF2-40B4-BE49-F238E27FC236}">
                  <a16:creationId xmlns:a16="http://schemas.microsoft.com/office/drawing/2014/main" xmlns="" id="{ADA6886D-4BF9-4FEE-9995-35FFA008786C}"/>
                </a:ext>
              </a:extLst>
            </p:cNvPr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CBD548A-D9CC-444A-B887-51DDCAFDF719}"/>
              </a:ext>
            </a:extLst>
          </p:cNvPr>
          <p:cNvGrpSpPr/>
          <p:nvPr/>
        </p:nvGrpSpPr>
        <p:grpSpPr>
          <a:xfrm rot="323731">
            <a:off x="4353845" y="1291290"/>
            <a:ext cx="4941093" cy="4514850"/>
            <a:chOff x="3448906" y="908337"/>
            <a:chExt cx="3294062" cy="3009900"/>
          </a:xfrm>
        </p:grpSpPr>
        <p:pic>
          <p:nvPicPr>
            <p:cNvPr id="3" name="Picture 55" descr="Cover">
              <a:extLst>
                <a:ext uri="{FF2B5EF4-FFF2-40B4-BE49-F238E27FC236}">
                  <a16:creationId xmlns:a16="http://schemas.microsoft.com/office/drawing/2014/main" xmlns="" id="{77C3B564-B7CE-4D37-AC4A-7D14B63F12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0621ED4C-3F9B-4017-8926-BBD9D9F43683}"/>
                </a:ext>
              </a:extLst>
            </p:cNvPr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93281F3E-827D-4126-832C-6B7B82BC5EA7}"/>
              </a:ext>
            </a:extLst>
          </p:cNvPr>
          <p:cNvGrpSpPr/>
          <p:nvPr/>
        </p:nvGrpSpPr>
        <p:grpSpPr>
          <a:xfrm rot="20352497">
            <a:off x="8491298" y="4510445"/>
            <a:ext cx="4062197" cy="3934711"/>
            <a:chOff x="4949897" y="2798474"/>
            <a:chExt cx="3306762" cy="2809875"/>
          </a:xfrm>
        </p:grpSpPr>
        <p:pic>
          <p:nvPicPr>
            <p:cNvPr id="9" name="Picture 25" descr="Cover">
              <a:extLst>
                <a:ext uri="{FF2B5EF4-FFF2-40B4-BE49-F238E27FC236}">
                  <a16:creationId xmlns:a16="http://schemas.microsoft.com/office/drawing/2014/main" xmlns="" id="{98037696-D7DC-4489-8D97-5AEBDC46D8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9897" y="2798474"/>
              <a:ext cx="3306762" cy="2809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B9EE400E-62C8-4A41-A980-958B2A51F679}"/>
                </a:ext>
              </a:extLst>
            </p:cNvPr>
            <p:cNvSpPr/>
            <p:nvPr/>
          </p:nvSpPr>
          <p:spPr>
            <a:xfrm>
              <a:off x="7642979" y="4767166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3906AAF3-02E2-4C27-82CE-F8B312900101}"/>
              </a:ext>
            </a:extLst>
          </p:cNvPr>
          <p:cNvGrpSpPr/>
          <p:nvPr/>
        </p:nvGrpSpPr>
        <p:grpSpPr>
          <a:xfrm rot="804169">
            <a:off x="9867814" y="869903"/>
            <a:ext cx="3610934" cy="4350587"/>
            <a:chOff x="5604597" y="889866"/>
            <a:chExt cx="2943225" cy="2786063"/>
          </a:xfrm>
        </p:grpSpPr>
        <p:pic>
          <p:nvPicPr>
            <p:cNvPr id="12" name="Picture 5" descr="Cover">
              <a:extLst>
                <a:ext uri="{FF2B5EF4-FFF2-40B4-BE49-F238E27FC236}">
                  <a16:creationId xmlns:a16="http://schemas.microsoft.com/office/drawing/2014/main" xmlns="" id="{46F75666-5528-48CB-B370-CAACC43B80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4597" y="889866"/>
              <a:ext cx="2943225" cy="2786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xmlns="" id="{6D9F084E-104C-4029-8167-CC2BD4F491EA}"/>
                </a:ext>
              </a:extLst>
            </p:cNvPr>
            <p:cNvSpPr/>
            <p:nvPr/>
          </p:nvSpPr>
          <p:spPr>
            <a:xfrm>
              <a:off x="7685314" y="1001486"/>
              <a:ext cx="370115" cy="2939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4" name="Picture 4" descr="Cover">
            <a:extLst>
              <a:ext uri="{FF2B5EF4-FFF2-40B4-BE49-F238E27FC236}">
                <a16:creationId xmlns:a16="http://schemas.microsoft.com/office/drawing/2014/main" xmlns="" id="{1A227E90-D17C-49A3-BC88-9E0837255A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214" y="3266418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Google Shape;1341;p46">
            <a:extLst>
              <a:ext uri="{FF2B5EF4-FFF2-40B4-BE49-F238E27FC236}">
                <a16:creationId xmlns:a16="http://schemas.microsoft.com/office/drawing/2014/main" xmlns="" id="{EEE14460-3FDD-416B-B56A-38F661EE3515}"/>
              </a:ext>
            </a:extLst>
          </p:cNvPr>
          <p:cNvSpPr txBox="1">
            <a:spLocks noGrp="1"/>
          </p:cNvSpPr>
          <p:nvPr/>
        </p:nvSpPr>
        <p:spPr>
          <a:xfrm>
            <a:off x="6925913" y="4443269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</a:t>
            </a:r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 </a:t>
            </a:r>
            <a:r>
              <a:rPr lang="en-US" altLang="en-GB" sz="63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tiêu</a:t>
            </a:r>
            <a:endParaRPr lang="en-US" altLang="en-GB" sz="6300" b="1" dirty="0">
              <a:solidFill>
                <a:srgbClr val="FF0000"/>
              </a:solidFill>
              <a:latin typeface="Times New Roman" panose="02020603050405020304" pitchFamily="18" charset="0"/>
              <a:ea typeface="思源黑体 Medium" panose="020B0600000000000000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3626C703-0E17-44AF-A2F0-AA7D5386FEAA}"/>
              </a:ext>
            </a:extLst>
          </p:cNvPr>
          <p:cNvSpPr/>
          <p:nvPr/>
        </p:nvSpPr>
        <p:spPr>
          <a:xfrm>
            <a:off x="13335767" y="1431221"/>
            <a:ext cx="3378257" cy="2308324"/>
          </a:xfrm>
          <a:prstGeom prst="rect">
            <a:avLst/>
          </a:prstGeom>
          <a:ln w="60325">
            <a:solidFill>
              <a:srgbClr val="FF6C0D"/>
            </a:solidFill>
          </a:ln>
        </p:spPr>
        <p:txBody>
          <a:bodyPr wrap="square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Tính được diện tích xung quanh và thể tích của hình trụ.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77D3280A-1FF6-4BD9-B9B3-0FB0F3F9ACA5}"/>
              </a:ext>
            </a:extLst>
          </p:cNvPr>
          <p:cNvSpPr/>
          <p:nvPr/>
        </p:nvSpPr>
        <p:spPr>
          <a:xfrm>
            <a:off x="12468711" y="5085513"/>
            <a:ext cx="4438878" cy="4154984"/>
          </a:xfrm>
          <a:prstGeom prst="rect">
            <a:avLst/>
          </a:prstGeom>
          <a:ln w="76200">
            <a:solidFill>
              <a:srgbClr val="E5C10F"/>
            </a:solidFill>
          </a:ln>
        </p:spPr>
        <p:txBody>
          <a:bodyPr wrap="squar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vi-VN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Giải quyết được một số vấn đề thực tiễn gắn với việc tính diện tích xung quanh và thể tích của hình trụ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AB22B61E-FFB5-465B-BA95-B88E9BF0FA76}"/>
              </a:ext>
            </a:extLst>
          </p:cNvPr>
          <p:cNvSpPr/>
          <p:nvPr/>
        </p:nvSpPr>
        <p:spPr>
          <a:xfrm>
            <a:off x="1253094" y="1271920"/>
            <a:ext cx="4002200" cy="2862322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Mô tả được đường sinh, chiều cao, bán kính đáy của hình trụ, tạo lập được hình trụ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4737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7224607" y="3390900"/>
              <a:ext cx="4599401" cy="12098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HÌNH TRỤ 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B50C682-A76A-4790-96DE-BCC283BECCC8}"/>
              </a:ext>
            </a:extLst>
          </p:cNvPr>
          <p:cNvSpPr txBox="1"/>
          <p:nvPr/>
        </p:nvSpPr>
        <p:spPr>
          <a:xfrm>
            <a:off x="1600200" y="200267"/>
            <a:ext cx="14020800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vi-VN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Cho tấm b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lang="vi-VN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a có dạng hình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AA’O’O </a:t>
            </a:r>
            <a:r>
              <a:rPr lang="vi-VN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cố định (Hình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Khi q</a:t>
            </a:r>
            <a:r>
              <a:rPr lang="vi-VN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uay tấm bìa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 OO’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4400" b="1" kern="100" dirty="0">
                <a:latin typeface="Times New Roman (Headings)"/>
                <a:ea typeface="Times New Roman" panose="02020603050405020304" pitchFamily="18" charset="0"/>
                <a:cs typeface="Times New Roman" panose="02020603050405020304" pitchFamily="18" charset="0"/>
              </a:rPr>
              <a:t> hình tạo ra giống với vật thể quen thuộc nào?</a:t>
            </a:r>
            <a:endParaRPr lang="en-US" sz="3600" b="1" kern="100" dirty="0">
              <a:latin typeface="Times New Roman (Headings)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1E3F9C3-F031-CB98-774D-A1CEF934FE62}"/>
              </a:ext>
            </a:extLst>
          </p:cNvPr>
          <p:cNvSpPr/>
          <p:nvPr/>
        </p:nvSpPr>
        <p:spPr>
          <a:xfrm>
            <a:off x="4030441" y="8804427"/>
            <a:ext cx="118016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4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: </a:t>
            </a:r>
            <a:r>
              <a:rPr lang="en-GB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ống</a:t>
            </a:r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GB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…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33">
            <a:extLst>
              <a:ext uri="{FF2B5EF4-FFF2-40B4-BE49-F238E27FC236}">
                <a16:creationId xmlns:a16="http://schemas.microsoft.com/office/drawing/2014/main" xmlns="" id="{8605FC01-BAA7-4820-99D3-CA0E538E5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27" y="312555"/>
            <a:ext cx="1197373" cy="1175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DB02230-86B9-4CC9-BBDC-1F14CA3BFC04}"/>
              </a:ext>
            </a:extLst>
          </p:cNvPr>
          <p:cNvSpPr txBox="1"/>
          <p:nvPr/>
        </p:nvSpPr>
        <p:spPr>
          <a:xfrm>
            <a:off x="1690255" y="8804427"/>
            <a:ext cx="230208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 : </a:t>
            </a:r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xmlns="" id="{9E8C9ECF-7AF4-D773-57B1-7EC907D45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90978" y="3543300"/>
            <a:ext cx="2387022" cy="3886200"/>
          </a:xfrm>
          <a:prstGeom prst="rect">
            <a:avLst/>
          </a:prstGeom>
          <a:solidFill>
            <a:srgbClr val="FF99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vi-VN" altLang="vi-VN" sz="1800">
              <a:solidFill>
                <a:srgbClr val="000000"/>
              </a:solidFill>
            </a:endParaRP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xmlns="" id="{4B3BBFFB-24B9-BAC8-630C-6B24A518B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0542" y="7368121"/>
            <a:ext cx="5425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" name="Line 26">
            <a:extLst>
              <a:ext uri="{FF2B5EF4-FFF2-40B4-BE49-F238E27FC236}">
                <a16:creationId xmlns:a16="http://schemas.microsoft.com/office/drawing/2014/main" xmlns="" id="{CDA1ADCA-5191-39AC-8127-6BFCEA969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90978" y="2628899"/>
            <a:ext cx="0" cy="578964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1" name="AutoShape 31">
            <a:extLst>
              <a:ext uri="{FF2B5EF4-FFF2-40B4-BE49-F238E27FC236}">
                <a16:creationId xmlns:a16="http://schemas.microsoft.com/office/drawing/2014/main" xmlns="" id="{B5508B77-E6E7-EEA2-005A-D85027E2013A}"/>
              </a:ext>
            </a:extLst>
          </p:cNvPr>
          <p:cNvSpPr>
            <a:spLocks noChangeArrowheads="1"/>
          </p:cNvSpPr>
          <p:nvPr/>
        </p:nvSpPr>
        <p:spPr bwMode="auto">
          <a:xfrm rot="5172233" flipH="1" flipV="1">
            <a:off x="11680970" y="2444479"/>
            <a:ext cx="630241" cy="1245587"/>
          </a:xfrm>
          <a:prstGeom prst="curvedUpArrow">
            <a:avLst>
              <a:gd name="adj1" fmla="val 11403"/>
              <a:gd name="adj2" fmla="val 30810"/>
              <a:gd name="adj3" fmla="val 432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vi-VN" altLang="vi-VN" sz="1800" dirty="0">
              <a:solidFill>
                <a:srgbClr val="000000"/>
              </a:solidFill>
            </a:endParaRPr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xmlns="" id="{EE12D691-D1A1-5E5C-408D-06A696729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90978" y="2705099"/>
            <a:ext cx="0" cy="39655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3" name="Text Box 33">
            <a:extLst>
              <a:ext uri="{FF2B5EF4-FFF2-40B4-BE49-F238E27FC236}">
                <a16:creationId xmlns:a16="http://schemas.microsoft.com/office/drawing/2014/main" xmlns="" id="{2535DB50-4568-6EDA-2DAB-E60787B62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0" y="3164544"/>
            <a:ext cx="6510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</a:rPr>
              <a:t>A’</a:t>
            </a:r>
          </a:p>
        </p:txBody>
      </p:sp>
      <p:sp>
        <p:nvSpPr>
          <p:cNvPr id="14" name="Text Box 34">
            <a:extLst>
              <a:ext uri="{FF2B5EF4-FFF2-40B4-BE49-F238E27FC236}">
                <a16:creationId xmlns:a16="http://schemas.microsoft.com/office/drawing/2014/main" xmlns="" id="{AA5C2EEA-6B8D-7FF4-837D-37CDD2BF2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9976" y="7299990"/>
            <a:ext cx="5425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5" name="Text Box 35">
            <a:extLst>
              <a:ext uri="{FF2B5EF4-FFF2-40B4-BE49-F238E27FC236}">
                <a16:creationId xmlns:a16="http://schemas.microsoft.com/office/drawing/2014/main" xmlns="" id="{9C913884-9254-814A-6151-2E4F04D74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09977" y="3390899"/>
            <a:ext cx="5425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</a:rPr>
              <a:t>O’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CD79F62D-906D-3184-16CA-9940FF2B35A1}"/>
              </a:ext>
            </a:extLst>
          </p:cNvPr>
          <p:cNvSpPr/>
          <p:nvPr/>
        </p:nvSpPr>
        <p:spPr>
          <a:xfrm>
            <a:off x="11353801" y="2653494"/>
            <a:ext cx="356174" cy="432431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Quay hình chữ nhật xung quanh cạnh của nó để được hình trụ. - Trim">
            <a:hlinkClick r:id="" action="ppaction://media"/>
            <a:extLst>
              <a:ext uri="{FF2B5EF4-FFF2-40B4-BE49-F238E27FC236}">
                <a16:creationId xmlns:a16="http://schemas.microsoft.com/office/drawing/2014/main" xmlns="" id="{AAFE7C9A-8DA4-AA63-37B8-D48A6F6571E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514600" y="2323925"/>
            <a:ext cx="8811120" cy="6480502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45673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059</TotalTime>
  <Words>999</Words>
  <Application>Microsoft Office PowerPoint</Application>
  <PresentationFormat>Custom</PresentationFormat>
  <Paragraphs>117</Paragraphs>
  <Slides>33</Slides>
  <Notes>3</Notes>
  <HiddenSlides>0</HiddenSlides>
  <MMClips>6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54" baseType="lpstr">
      <vt:lpstr>Arial</vt:lpstr>
      <vt:lpstr>TimesNewRomanPSMT</vt:lpstr>
      <vt:lpstr>Special Elite</vt:lpstr>
      <vt:lpstr>思源黑体 Medium</vt:lpstr>
      <vt:lpstr>Century Gothic</vt:lpstr>
      <vt:lpstr>Symbol</vt:lpstr>
      <vt:lpstr>思源黑体 Heavy</vt:lpstr>
      <vt:lpstr>Times New Roman (Headings)</vt:lpstr>
      <vt:lpstr>Cambria Math</vt:lpstr>
      <vt:lpstr>Calibri Light</vt:lpstr>
      <vt:lpstr>Times New Roman</vt:lpstr>
      <vt:lpstr>Calibri</vt:lpstr>
      <vt:lpstr>SimSun</vt:lpstr>
      <vt:lpstr>SymbolMT</vt:lpstr>
      <vt:lpstr>Office Theme</vt:lpstr>
      <vt:lpstr>1_Office Theme</vt:lpstr>
      <vt:lpstr>2_Office Theme</vt:lpstr>
      <vt:lpstr>2_Thiết kế Tùy chỉnh</vt:lpstr>
      <vt:lpstr>4_Thiết kế Tùy chỉnh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created xsi:type="dcterms:W3CDTF">2006-08-16T00:00:00Z</dcterms:created>
  <dcterms:modified xsi:type="dcterms:W3CDTF">2025-02-07T15:04:23Z</dcterms:modified>
  <dc:identifier>DAFWAZhnXwQ</dc:identifier>
</cp:coreProperties>
</file>